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page" w:horzAnchor="margin" w:tblpXSpec="right" w:tblpY="951"/>
        <w:tblW w:w="10034" w:type="dxa"/>
        <w:tblLook w:val="01E0" w:firstRow="1" w:lastRow="1" w:firstColumn="1" w:lastColumn="1" w:noHBand="0" w:noVBand="0"/>
      </w:tblPr>
      <w:tblGrid>
        <w:gridCol w:w="4608"/>
        <w:gridCol w:w="5426"/>
      </w:tblGrid>
      <w:tr w:rsidR="00CD3331" w:rsidRPr="006C3477" w:rsidTr="00772E8A">
        <w:trPr>
          <w:trHeight w:val="801"/>
        </w:trPr>
        <w:tc>
          <w:tcPr>
            <w:tcW w:w="4608" w:type="dxa"/>
          </w:tcPr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UBND HUYỆN BÌNH CHÁNH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ÂN NHỰT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------------------------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ĐỀ </w:t>
            </w:r>
            <w:r w:rsidR="00F45E44" w:rsidRPr="006C3477">
              <w:rPr>
                <w:rFonts w:ascii="Times New Roman" w:hAnsi="Times New Roman" w:cs="Times New Roman"/>
                <w:sz w:val="26"/>
                <w:szCs w:val="26"/>
              </w:rPr>
              <w:t>CHÍNH THỨC</w:t>
            </w:r>
          </w:p>
          <w:p w:rsidR="00CD3331" w:rsidRPr="006C3477" w:rsidRDefault="00CD3331" w:rsidP="00E756CD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i/>
                <w:sz w:val="26"/>
                <w:szCs w:val="26"/>
              </w:rPr>
              <w:t>(Đề có 0</w:t>
            </w:r>
            <w:r w:rsidR="00E756CD" w:rsidRPr="006C3477">
              <w:rPr>
                <w:rFonts w:ascii="Times New Roman" w:hAnsi="Times New Roman" w:cs="Times New Roman"/>
                <w:i/>
                <w:sz w:val="26"/>
                <w:szCs w:val="26"/>
              </w:rPr>
              <w:t>4</w:t>
            </w:r>
            <w:r w:rsidRPr="006C3477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426" w:type="dxa"/>
          </w:tcPr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ĐỀ KIỂ</w:t>
            </w:r>
            <w:r w:rsidR="00452133"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M TRA CUỐI</w:t>
            </w: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Ì I</w:t>
            </w:r>
            <w:r w:rsidR="002D5BF5"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MÔN TOÁN 7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Năm học 202</w:t>
            </w:r>
            <w:r w:rsidR="003D0244" w:rsidRPr="006C3477">
              <w:rPr>
                <w:rFonts w:ascii="Times New Roman" w:hAnsi="Times New Roman" w:cs="Times New Roman"/>
                <w:sz w:val="26"/>
                <w:szCs w:val="26"/>
              </w:rPr>
              <w:t>2 - 2023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Ngày kiể</w:t>
            </w:r>
            <w:r w:rsidR="003D0244" w:rsidRPr="006C3477">
              <w:rPr>
                <w:rFonts w:ascii="Times New Roman" w:hAnsi="Times New Roman" w:cs="Times New Roman"/>
                <w:sz w:val="26"/>
                <w:szCs w:val="26"/>
              </w:rPr>
              <w:t>m tra: …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 w:rsidR="002D5BF5" w:rsidRPr="006C3477">
              <w:rPr>
                <w:rFonts w:ascii="Times New Roman" w:hAnsi="Times New Roman" w:cs="Times New Roman"/>
                <w:sz w:val="26"/>
                <w:szCs w:val="26"/>
              </w:rPr>
              <w:t>…/2023</w:t>
            </w:r>
          </w:p>
          <w:p w:rsidR="00CD3331" w:rsidRPr="006C3477" w:rsidRDefault="00CD3331" w:rsidP="00772E8A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Thời gian: 90 phút </w:t>
            </w:r>
            <w:r w:rsidRPr="006C3477">
              <w:rPr>
                <w:rFonts w:ascii="Times New Roman" w:hAnsi="Times New Roman" w:cs="Times New Roman"/>
                <w:i/>
                <w:sz w:val="26"/>
                <w:szCs w:val="26"/>
              </w:rPr>
              <w:t>(không kể thời gian giao đề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</w:tr>
    </w:tbl>
    <w:p w:rsidR="00F86E1D" w:rsidRPr="006C3477" w:rsidRDefault="00F86E1D" w:rsidP="00CD3331">
      <w:pPr>
        <w:rPr>
          <w:rFonts w:ascii="Times New Roman" w:hAnsi="Times New Roman" w:cs="Times New Roman"/>
          <w:b/>
          <w:sz w:val="26"/>
          <w:szCs w:val="26"/>
        </w:rPr>
      </w:pPr>
    </w:p>
    <w:p w:rsidR="00CD3331" w:rsidRPr="006C3477" w:rsidRDefault="00CD3331" w:rsidP="00CD3331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I. PHẦN TRẮC NGHIỆ</w:t>
      </w:r>
      <w:r w:rsidR="00ED4D2D" w:rsidRPr="006C3477">
        <w:rPr>
          <w:rFonts w:ascii="Times New Roman" w:hAnsi="Times New Roman" w:cs="Times New Roman"/>
          <w:b/>
          <w:sz w:val="26"/>
          <w:szCs w:val="26"/>
        </w:rPr>
        <w:t>M (</w:t>
      </w:r>
      <w:r w:rsidRPr="006C3477">
        <w:rPr>
          <w:rFonts w:ascii="Times New Roman" w:hAnsi="Times New Roman" w:cs="Times New Roman"/>
          <w:b/>
          <w:sz w:val="26"/>
          <w:szCs w:val="26"/>
        </w:rPr>
        <w:t xml:space="preserve">chọn một đáp án đúng) </w:t>
      </w:r>
      <w:r w:rsidR="00ED4D2D" w:rsidRPr="006C3477">
        <w:rPr>
          <w:rFonts w:ascii="Times New Roman" w:eastAsia="Times New Roman" w:hAnsi="Times New Roman" w:cs="Times New Roman"/>
          <w:b/>
          <w:sz w:val="26"/>
          <w:szCs w:val="26"/>
        </w:rPr>
        <w:t>(</w:t>
      </w:r>
      <w:r w:rsidR="003D0244" w:rsidRPr="006C3477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6C3477">
        <w:rPr>
          <w:rFonts w:ascii="Times New Roman" w:eastAsia="Times New Roman" w:hAnsi="Times New Roman" w:cs="Times New Roman"/>
          <w:b/>
          <w:sz w:val="26"/>
          <w:szCs w:val="26"/>
        </w:rPr>
        <w:t>đ)</w:t>
      </w:r>
    </w:p>
    <w:p w:rsidR="000D654A" w:rsidRPr="006C3477" w:rsidRDefault="003D0244" w:rsidP="000D654A">
      <w:pPr>
        <w:spacing w:after="0" w:line="240" w:lineRule="auto"/>
        <w:ind w:left="850" w:hanging="85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1:</w:t>
      </w:r>
      <w:r w:rsidR="0098222C"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</w:t>
      </w:r>
      <w:r w:rsidR="00F45E44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B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0D654A"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>Nếu các số x, y, z tỉ lệ</w:t>
      </w:r>
      <w:r w:rsidR="00F004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uận</w:t>
      </w:r>
      <w:r w:rsidR="000D654A"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các số 3; 5; 2 thì đáp án nào sau đây đúng :</w:t>
      </w:r>
    </w:p>
    <w:p w:rsidR="000D654A" w:rsidRPr="006C3477" w:rsidRDefault="000D654A" w:rsidP="000D654A">
      <w:pPr>
        <w:rPr>
          <w:rFonts w:ascii="Times New Roman" w:eastAsiaTheme="minorEastAsia" w:hAnsi="Times New Roman" w:cs="Times New Roman"/>
          <w:b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>A. 3x=5y=2z            B.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hAnsi="Times New Roman" w:cs="Times New Roman"/>
          <w:position w:val="-58"/>
          <w:sz w:val="26"/>
          <w:szCs w:val="26"/>
        </w:rPr>
        <w:object w:dxaOrig="121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50.25pt" o:ole="">
            <v:imagedata r:id="rId5" o:title=""/>
          </v:shape>
          <o:OLEObject Type="Embed" ProgID="Equation.DSMT4" ShapeID="_x0000_i1025" DrawAspect="Content" ObjectID="_1740415191" r:id="rId6"/>
        </w:object>
      </w:r>
      <w:r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6C3477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6C3477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026" type="#_x0000_t75" style="width:57pt;height:33.75pt" o:ole="">
            <v:imagedata r:id="rId7" o:title=""/>
          </v:shape>
          <o:OLEObject Type="Embed" ProgID="Equation.DSMT4" ShapeID="_x0000_i1026" DrawAspect="Content" ObjectID="_1740415192" r:id="rId8"/>
        </w:object>
      </w:r>
      <w:r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D. </w:t>
      </w:r>
      <w:r w:rsidRPr="006C3477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027" type="#_x0000_t75" style="width:57pt;height:33.75pt" o:ole="">
            <v:imagedata r:id="rId9" o:title=""/>
          </v:shape>
          <o:OLEObject Type="Embed" ProgID="Equation.DSMT4" ShapeID="_x0000_i1027" DrawAspect="Content" ObjectID="_1740415193" r:id="rId10"/>
        </w:object>
      </w:r>
      <w:r w:rsidR="00E756CD"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="00DF53B4" w:rsidRPr="006C347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F1C18" w:rsidRPr="006C3477" w:rsidRDefault="00FC4C8F" w:rsidP="000D654A">
      <w:pPr>
        <w:rPr>
          <w:rFonts w:ascii="Times New Roman" w:eastAsiaTheme="minorEastAsia" w:hAnsi="Times New Roman" w:cs="Times New Roman"/>
          <w:b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2</w:t>
      </w:r>
      <w:r w:rsidR="009F7DF6" w:rsidRPr="006C3477">
        <w:rPr>
          <w:rFonts w:ascii="Times New Roman" w:hAnsi="Times New Roman" w:cs="Times New Roman"/>
          <w:b/>
          <w:sz w:val="26"/>
          <w:szCs w:val="26"/>
        </w:rPr>
        <w:t>:</w:t>
      </w:r>
      <w:r w:rsidR="009F7DF6"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97470F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( </w:t>
      </w:r>
      <w:r w:rsidR="00054F73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VD</w:t>
      </w:r>
      <w:r w:rsidR="0097470F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) </w:t>
      </w:r>
      <w:r w:rsidR="007F1C18" w:rsidRPr="006C3477">
        <w:rPr>
          <w:rFonts w:ascii="Times New Roman" w:hAnsi="Times New Roman" w:cs="Times New Roman"/>
          <w:sz w:val="26"/>
          <w:szCs w:val="26"/>
        </w:rPr>
        <w:t xml:space="preserve">Tìm hai số thực x và y biết 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  <w:r w:rsidR="007F1C18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và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x+y=-18</m:t>
        </m:r>
      </m:oMath>
    </w:p>
    <w:p w:rsidR="007F1C18" w:rsidRPr="006C3477" w:rsidRDefault="007F1C18" w:rsidP="007F1C18">
      <w:pPr>
        <w:tabs>
          <w:tab w:val="left" w:pos="567"/>
          <w:tab w:val="left" w:pos="4820"/>
          <w:tab w:val="left" w:leader="dot" w:pos="10080"/>
        </w:tabs>
        <w:spacing w:after="0" w:line="360" w:lineRule="auto"/>
        <w:ind w:left="426"/>
        <w:rPr>
          <w:rFonts w:ascii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ab/>
      </w: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A.</w:t>
      </w:r>
      <w:r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=-10; y=-8</m:t>
        </m:r>
      </m:oMath>
      <w:r w:rsidRPr="006C347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=10; y=8</m:t>
        </m:r>
      </m:oMath>
    </w:p>
    <w:p w:rsidR="007F1C18" w:rsidRPr="006C3477" w:rsidRDefault="007F1C18" w:rsidP="007F1C18">
      <w:pPr>
        <w:tabs>
          <w:tab w:val="left" w:pos="567"/>
          <w:tab w:val="left" w:pos="4820"/>
          <w:tab w:val="left" w:leader="dot" w:pos="10080"/>
        </w:tabs>
        <w:spacing w:after="0" w:line="360" w:lineRule="auto"/>
        <w:ind w:left="426"/>
        <w:rPr>
          <w:rFonts w:ascii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=9; y=11</m:t>
        </m:r>
      </m:oMath>
      <w:r w:rsidRPr="006C347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=5; y=4</m:t>
        </m:r>
      </m:oMath>
    </w:p>
    <w:p w:rsidR="001D16F0" w:rsidRPr="006C3477" w:rsidRDefault="00FC4C8F" w:rsidP="001D16F0">
      <w:pPr>
        <w:spacing w:line="288" w:lineRule="auto"/>
        <w:ind w:left="567" w:hanging="567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3</w:t>
      </w:r>
      <w:r w:rsidR="000A5442" w:rsidRPr="006C3477">
        <w:rPr>
          <w:rFonts w:ascii="Times New Roman" w:hAnsi="Times New Roman" w:cs="Times New Roman"/>
          <w:b/>
          <w:sz w:val="26"/>
          <w:szCs w:val="26"/>
        </w:rPr>
        <w:t>:</w:t>
      </w:r>
      <w:r w:rsidR="0097470F"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7470F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( </w:t>
      </w:r>
      <w:r w:rsidR="001D16F0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TH</w:t>
      </w:r>
      <w:r w:rsidR="0097470F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0A5442"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97799E" w:rsidRPr="006C3477">
        <w:rPr>
          <w:rFonts w:ascii="Times New Roman" w:hAnsi="Times New Roman" w:cs="Times New Roman"/>
          <w:sz w:val="26"/>
          <w:szCs w:val="26"/>
        </w:rPr>
        <w:t xml:space="preserve">  </w:t>
      </w:r>
      <w:r w:rsidR="001D16F0" w:rsidRPr="006C3477">
        <w:rPr>
          <w:rFonts w:ascii="Times New Roman" w:hAnsi="Times New Roman" w:cs="Times New Roman"/>
          <w:sz w:val="26"/>
          <w:szCs w:val="26"/>
          <w:lang w:val="nl-NL"/>
        </w:rPr>
        <w:t xml:space="preserve">Nếu </w:t>
      </w:r>
      <w:r w:rsidR="001D16F0" w:rsidRPr="006C3477">
        <w:rPr>
          <w:rFonts w:ascii="Times New Roman" w:hAnsi="Times New Roman" w:cs="Times New Roman"/>
          <w:noProof/>
          <w:position w:val="-6"/>
          <w:sz w:val="26"/>
          <w:szCs w:val="26"/>
          <w:lang w:val="nl-NL"/>
        </w:rPr>
        <w:object w:dxaOrig="279" w:dyaOrig="279">
          <v:shape id="_x0000_i1028" type="#_x0000_t75" alt="" style="width:13.5pt;height:13.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40415194" r:id="rId12"/>
        </w:object>
      </w:r>
      <w:r w:rsidR="001D16F0" w:rsidRPr="006C3477">
        <w:rPr>
          <w:rFonts w:ascii="Times New Roman" w:hAnsi="Times New Roman" w:cs="Times New Roman"/>
          <w:sz w:val="26"/>
          <w:szCs w:val="26"/>
          <w:lang w:val="nl-NL"/>
        </w:rPr>
        <w:t xml:space="preserve"> máy cày cùng năng suất cày xong một cánh đồng trong </w:t>
      </w:r>
      <w:r w:rsidR="001D16F0" w:rsidRPr="006C3477">
        <w:rPr>
          <w:rFonts w:ascii="Times New Roman" w:hAnsi="Times New Roman" w:cs="Times New Roman"/>
          <w:noProof/>
          <w:position w:val="-6"/>
          <w:sz w:val="26"/>
          <w:szCs w:val="26"/>
          <w:lang w:val="nl-NL"/>
        </w:rPr>
        <w:object w:dxaOrig="200" w:dyaOrig="279">
          <v:shape id="_x0000_i1029" type="#_x0000_t75" alt="" style="width:9.75pt;height:13.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40415195" r:id="rId14"/>
        </w:object>
      </w:r>
      <w:r w:rsidR="001D16F0" w:rsidRPr="006C3477">
        <w:rPr>
          <w:rFonts w:ascii="Times New Roman" w:hAnsi="Times New Roman" w:cs="Times New Roman"/>
          <w:sz w:val="26"/>
          <w:szCs w:val="26"/>
          <w:lang w:val="nl-NL"/>
        </w:rPr>
        <w:t xml:space="preserve">giờ thì </w:t>
      </w:r>
      <w:r w:rsidR="001D16F0" w:rsidRPr="006C3477">
        <w:rPr>
          <w:rFonts w:ascii="Times New Roman" w:hAnsi="Times New Roman" w:cs="Times New Roman"/>
          <w:noProof/>
          <w:position w:val="-6"/>
          <w:sz w:val="26"/>
          <w:szCs w:val="26"/>
          <w:lang w:val="nl-NL"/>
        </w:rPr>
        <w:object w:dxaOrig="320" w:dyaOrig="279">
          <v:shape id="_x0000_i1030" type="#_x0000_t75" alt="" style="width:15.75pt;height:13.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40415196" r:id="rId16"/>
        </w:object>
      </w:r>
      <w:r w:rsidR="001D16F0" w:rsidRPr="006C3477">
        <w:rPr>
          <w:rFonts w:ascii="Times New Roman" w:hAnsi="Times New Roman" w:cs="Times New Roman"/>
          <w:sz w:val="26"/>
          <w:szCs w:val="26"/>
          <w:lang w:val="nl-NL"/>
        </w:rPr>
        <w:t xml:space="preserve"> máy cày như vậy cài xong cánh đồng đó hết số giờ là </w:t>
      </w:r>
    </w:p>
    <w:p w:rsidR="001D16F0" w:rsidRPr="006C3477" w:rsidRDefault="001D16F0" w:rsidP="001D16F0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6C3477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6C3477">
        <w:rPr>
          <w:rFonts w:ascii="Times New Roman" w:hAnsi="Times New Roman" w:cs="Times New Roman"/>
          <w:bCs/>
          <w:color w:val="FF0000"/>
          <w:sz w:val="26"/>
          <w:szCs w:val="26"/>
          <w:lang w:val="nl-NL"/>
        </w:rPr>
        <w:t xml:space="preserve">A. </w:t>
      </w:r>
      <w:r w:rsidRPr="006C3477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180" w:dyaOrig="279">
          <v:shape id="_x0000_i1031" type="#_x0000_t75" alt="" style="width:9pt;height:13.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40415197" r:id="rId18"/>
        </w:objec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6C3477">
        <w:rPr>
          <w:rFonts w:ascii="Times New Roman" w:hAnsi="Times New Roman" w:cs="Times New Roman"/>
          <w:bCs/>
          <w:sz w:val="26"/>
          <w:szCs w:val="26"/>
        </w:rPr>
        <w:t xml:space="preserve">    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B. </w:t>
      </w:r>
      <w:r w:rsidRPr="006C3477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200" w:dyaOrig="260">
          <v:shape id="_x0000_i1032" type="#_x0000_t75" alt="" style="width:9.75pt;height:12.7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40415198" r:id="rId20"/>
        </w:objec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6C3477"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C. </w:t>
      </w:r>
      <w:r w:rsidRPr="006C3477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180" w:dyaOrig="279">
          <v:shape id="_x0000_i1033" type="#_x0000_t75" alt="" style="width:9pt;height:13.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40415199" r:id="rId22"/>
        </w:objec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6C3477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D. </w:t>
      </w:r>
      <w:r w:rsidRPr="006C3477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200" w:dyaOrig="279">
          <v:shape id="_x0000_i1034" type="#_x0000_t75" alt="" style="width:9.75pt;height:13.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40415200" r:id="rId24"/>
        </w:objec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</w:p>
    <w:p w:rsidR="007F1C18" w:rsidRPr="006C3477" w:rsidRDefault="001D6D66" w:rsidP="001D16F0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4</w:t>
      </w:r>
      <w:r w:rsidR="00B87A77" w:rsidRPr="006C3477">
        <w:rPr>
          <w:rFonts w:ascii="Times New Roman" w:hAnsi="Times New Roman" w:cs="Times New Roman"/>
          <w:b/>
          <w:sz w:val="26"/>
          <w:szCs w:val="26"/>
        </w:rPr>
        <w:t>:</w:t>
      </w:r>
      <w:r w:rsidR="0097470F"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D16F0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B</w:t>
      </w:r>
      <w:r w:rsidR="0097470F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B87A77" w:rsidRPr="006C3477">
        <w:rPr>
          <w:rFonts w:ascii="Times New Roman" w:eastAsiaTheme="minorEastAsia" w:hAnsi="Times New Roman" w:cs="Times New Roman"/>
          <w:sz w:val="26"/>
          <w:szCs w:val="26"/>
        </w:rPr>
        <w:t>:</w:t>
      </w:r>
      <w:r w:rsidR="006C282D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F1C18" w:rsidRPr="006C347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Trong các đa thức sau, đa thức một biến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8"/>
        <w:gridCol w:w="2408"/>
        <w:gridCol w:w="2408"/>
      </w:tblGrid>
      <w:tr w:rsidR="007F1C18" w:rsidRPr="006C3477" w:rsidTr="004667B3">
        <w:tc>
          <w:tcPr>
            <w:tcW w:w="2407" w:type="dxa"/>
          </w:tcPr>
          <w:p w:rsidR="007F1C18" w:rsidRPr="006C3477" w:rsidRDefault="007F1C18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   A.</w:t>
            </w:r>
            <w:r w:rsidR="00EE2B6C" w:rsidRPr="006C3477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740" w:dyaOrig="380">
                <v:shape id="_x0000_i1035" type="#_x0000_t75" style="width:42pt;height:21.75pt" o:ole="">
                  <v:imagedata r:id="rId25" o:title=""/>
                </v:shape>
                <o:OLEObject Type="Embed" ProgID="Equation.DSMT4" ShapeID="_x0000_i1035" DrawAspect="Content" ObjectID="_1740415201" r:id="rId26"/>
              </w:objec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.   </w:t>
            </w:r>
          </w:p>
        </w:tc>
        <w:tc>
          <w:tcPr>
            <w:tcW w:w="2408" w:type="dxa"/>
          </w:tcPr>
          <w:p w:rsidR="007F1C18" w:rsidRPr="006C3477" w:rsidRDefault="007F1C18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B.</w:t>
            </w:r>
            <w:r w:rsidR="00EE2B6C" w:rsidRPr="006C3477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200" w:dyaOrig="380">
                <v:shape id="_x0000_i1036" type="#_x0000_t75" style="width:64.5pt;height:20.25pt" o:ole="">
                  <v:imagedata r:id="rId27" o:title=""/>
                </v:shape>
                <o:OLEObject Type="Embed" ProgID="Equation.DSMT4" ShapeID="_x0000_i1036" DrawAspect="Content" ObjectID="_1740415202" r:id="rId28"/>
              </w:objec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7F1C18" w:rsidRPr="006C3477" w:rsidRDefault="007F1C18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C.</w:t>
            </w:r>
            <w:r w:rsidR="00EE2B6C" w:rsidRPr="006C3477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480" w:dyaOrig="380">
                <v:shape id="_x0000_i1037" type="#_x0000_t75" style="width:26.25pt;height:21.75pt" o:ole="">
                  <v:imagedata r:id="rId29" o:title=""/>
                </v:shape>
                <o:OLEObject Type="Embed" ProgID="Equation.DSMT4" ShapeID="_x0000_i1037" DrawAspect="Content" ObjectID="_1740415203" r:id="rId30"/>
              </w:objec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7F1C18" w:rsidRPr="006C3477" w:rsidRDefault="007F1C18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val="nl-NL"/>
              </w:rPr>
              <w:t>D.</w:t>
            </w:r>
            <w:r w:rsidR="00B953DD" w:rsidRPr="006C3477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340" w:dyaOrig="340">
                <v:shape id="_x0000_i1038" type="#_x0000_t75" style="width:66.75pt;height:17.25pt" o:ole="">
                  <v:imagedata r:id="rId31" o:title=""/>
                </v:shape>
                <o:OLEObject Type="Embed" ProgID="Equation.DSMT4" ShapeID="_x0000_i1038" DrawAspect="Content" ObjectID="_1740415204" r:id="rId32"/>
              </w:objec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</w:tr>
    </w:tbl>
    <w:p w:rsidR="001D16F0" w:rsidRPr="006C3477" w:rsidRDefault="001D16F0" w:rsidP="001D16F0">
      <w:pPr>
        <w:spacing w:before="240"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5: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( NB) </w: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 xml:space="preserve">Kết quả tìm được của biểu thức  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1180" w:dyaOrig="340">
          <v:shape id="_x0000_i1039" type="#_x0000_t75" style="width:59.25pt;height:17.25pt" o:ole="">
            <v:imagedata r:id="rId33" o:title=""/>
          </v:shape>
          <o:OLEObject Type="Embed" ProgID="Equation.DSMT4" ShapeID="_x0000_i1039" DrawAspect="Content" ObjectID="_1740415205" r:id="rId34"/>
        </w:object>
      </w:r>
    </w:p>
    <w:p w:rsidR="001D16F0" w:rsidRPr="006C3477" w:rsidRDefault="001D16F0" w:rsidP="001D16F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6C3477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560" w:dyaOrig="340">
          <v:shape id="_x0000_i1040" type="#_x0000_t75" style="width:27.75pt;height:17.25pt" o:ole="">
            <v:imagedata r:id="rId35" o:title=""/>
          </v:shape>
          <o:OLEObject Type="Embed" ProgID="Equation.DSMT4" ShapeID="_x0000_i1040" DrawAspect="Content" ObjectID="_1740415206" r:id="rId36"/>
        </w:objec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      </w:t>
      </w:r>
      <w:r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B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560" w:dyaOrig="340">
          <v:shape id="_x0000_i1041" type="#_x0000_t75" style="width:27.75pt;height:17.25pt" o:ole="">
            <v:imagedata r:id="rId37" o:title=""/>
          </v:shape>
          <o:OLEObject Type="Embed" ProgID="Equation.DSMT4" ShapeID="_x0000_i1041" DrawAspect="Content" ObjectID="_1740415207" r:id="rId38"/>
        </w:objec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      C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042" type="#_x0000_t75" style="width:20.25pt;height:17.25pt" o:ole="">
            <v:imagedata r:id="rId39" o:title=""/>
          </v:shape>
          <o:OLEObject Type="Embed" ProgID="Equation.DSMT4" ShapeID="_x0000_i1042" DrawAspect="Content" ObjectID="_1740415208" r:id="rId40"/>
        </w:objec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="Times New Roman" w:hAnsi="Times New Roman" w:cs="Times New Roman"/>
          <w:sz w:val="26"/>
          <w:szCs w:val="26"/>
        </w:rPr>
        <w:tab/>
      </w:r>
      <w:r w:rsidRPr="006C3477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    D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043" type="#_x0000_t75" style="width:21pt;height:17.25pt" o:ole="">
            <v:imagedata r:id="rId41" o:title=""/>
          </v:shape>
          <o:OLEObject Type="Embed" ProgID="Equation.DSMT4" ShapeID="_x0000_i1043" DrawAspect="Content" ObjectID="_1740415209" r:id="rId42"/>
        </w:object>
      </w:r>
    </w:p>
    <w:p w:rsidR="003F56D6" w:rsidRPr="006C3477" w:rsidRDefault="001D6D66" w:rsidP="007F1C18">
      <w:pPr>
        <w:rPr>
          <w:rFonts w:ascii="Times New Roman" w:eastAsiaTheme="minorEastAsia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1D16F0" w:rsidRPr="006C3477">
        <w:rPr>
          <w:rFonts w:ascii="Times New Roman" w:hAnsi="Times New Roman" w:cs="Times New Roman"/>
          <w:b/>
          <w:sz w:val="26"/>
          <w:szCs w:val="26"/>
        </w:rPr>
        <w:t>6</w:t>
      </w:r>
      <w:r w:rsidR="00B87A77" w:rsidRPr="006C3477">
        <w:rPr>
          <w:rFonts w:ascii="Times New Roman" w:hAnsi="Times New Roman" w:cs="Times New Roman"/>
          <w:b/>
          <w:sz w:val="26"/>
          <w:szCs w:val="26"/>
        </w:rPr>
        <w:t>:</w:t>
      </w:r>
      <w:r w:rsidR="00B87A77"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="001D16F0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B</w:t>
      </w:r>
      <w:r w:rsidR="0097470F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B87A77" w:rsidRPr="006C3477">
        <w:rPr>
          <w:rFonts w:ascii="Times New Roman" w:eastAsiaTheme="minorEastAsia" w:hAnsi="Times New Roman" w:cs="Times New Roman"/>
          <w:sz w:val="26"/>
          <w:szCs w:val="26"/>
        </w:rPr>
        <w:t>:</w:t>
      </w:r>
      <w:r w:rsidR="002D5BF5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F1C18" w:rsidRPr="006C3477">
        <w:rPr>
          <w:rFonts w:ascii="Times New Roman" w:eastAsiaTheme="minorEastAsia" w:hAnsi="Times New Roman" w:cs="Times New Roman"/>
          <w:sz w:val="26"/>
          <w:szCs w:val="26"/>
        </w:rPr>
        <w:t>Một nghiệm của đa thức P(x)= x</w:t>
      </w:r>
      <w:r w:rsidR="001D16F0" w:rsidRPr="006C3477">
        <w:rPr>
          <w:rFonts w:ascii="Times New Roman" w:eastAsiaTheme="minorEastAsia" w:hAnsi="Times New Roman" w:cs="Times New Roman"/>
          <w:sz w:val="26"/>
          <w:szCs w:val="26"/>
        </w:rPr>
        <w:t>- 2</w:t>
      </w:r>
      <w:r w:rsidR="003F56D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là?</w:t>
      </w:r>
    </w:p>
    <w:p w:rsidR="00B87A77" w:rsidRPr="006C3477" w:rsidRDefault="00B87A77" w:rsidP="00B87A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eastAsiaTheme="minorEastAsia" w:hAnsi="Times New Roman" w:cs="Times New Roman"/>
          <w:sz w:val="26"/>
          <w:szCs w:val="26"/>
        </w:rPr>
        <w:t>A.</w:t>
      </w:r>
      <w:r w:rsidR="007F1C18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x=0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B.</w:t>
      </w:r>
      <w:r w:rsidR="007F1C18" w:rsidRPr="006C3477">
        <w:rPr>
          <w:rFonts w:ascii="Times New Roman" w:eastAsiaTheme="minorEastAsia" w:hAnsi="Times New Roman" w:cs="Times New Roman"/>
          <w:sz w:val="26"/>
          <w:szCs w:val="26"/>
        </w:rPr>
        <w:t>x=1</w:t>
      </w:r>
      <w:r w:rsidR="001D6D6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</w:t>
      </w:r>
      <w:r w:rsidR="00837690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="001D6D6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1D6D66" w:rsidRPr="006C3477">
        <w:rPr>
          <w:rFonts w:ascii="Times New Roman" w:eastAsiaTheme="minorEastAsia" w:hAnsi="Times New Roman" w:cs="Times New Roman"/>
          <w:color w:val="FF0000"/>
          <w:sz w:val="26"/>
          <w:szCs w:val="26"/>
        </w:rPr>
        <w:t>C.</w:t>
      </w:r>
      <w:r w:rsidR="001D6D66"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="007F1C18" w:rsidRPr="006C3477">
        <w:rPr>
          <w:rFonts w:ascii="Times New Roman" w:hAnsi="Times New Roman" w:cs="Times New Roman"/>
          <w:sz w:val="26"/>
          <w:szCs w:val="26"/>
        </w:rPr>
        <w:t>x=</w:t>
      </w:r>
      <w:r w:rsidR="003F56D6" w:rsidRPr="006C3477">
        <w:rPr>
          <w:rFonts w:ascii="Times New Roman" w:hAnsi="Times New Roman" w:cs="Times New Roman"/>
          <w:sz w:val="26"/>
          <w:szCs w:val="26"/>
        </w:rPr>
        <w:t>2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D.</w:t>
      </w:r>
      <w:r w:rsidR="007F1C18" w:rsidRPr="006C3477">
        <w:rPr>
          <w:rFonts w:ascii="Times New Roman" w:eastAsiaTheme="minorEastAsia" w:hAnsi="Times New Roman" w:cs="Times New Roman"/>
          <w:sz w:val="26"/>
          <w:szCs w:val="26"/>
        </w:rPr>
        <w:t>x=-3</w:t>
      </w:r>
    </w:p>
    <w:p w:rsidR="00EE2B6C" w:rsidRPr="006C3477" w:rsidRDefault="00EE2B6C" w:rsidP="00FD3C1A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7: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B)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w:r w:rsidRPr="006C3477">
        <w:rPr>
          <w:rFonts w:ascii="Times New Roman" w:hAnsi="Times New Roman" w:cs="Times New Roman"/>
          <w:sz w:val="26"/>
          <w:szCs w:val="26"/>
        </w:rPr>
        <w:t>Gieo một con xúc xắc cân đối, chọn đáp án đúng nhất</w:t>
      </w:r>
    </w:p>
    <w:p w:rsidR="00EE2B6C" w:rsidRPr="006C3477" w:rsidRDefault="00EE2B6C" w:rsidP="00EE2B6C">
      <w:pPr>
        <w:pStyle w:val="NormalWeb"/>
        <w:spacing w:before="0" w:beforeAutospacing="0"/>
        <w:rPr>
          <w:sz w:val="26"/>
          <w:szCs w:val="26"/>
        </w:rPr>
      </w:pPr>
      <w:r w:rsidRPr="006C3477">
        <w:rPr>
          <w:bCs/>
          <w:sz w:val="26"/>
          <w:szCs w:val="26"/>
          <w:lang w:val="nl-NL"/>
        </w:rPr>
        <w:t>A.</w:t>
      </w:r>
      <w:r w:rsidRPr="006C3477">
        <w:rPr>
          <w:sz w:val="26"/>
          <w:szCs w:val="26"/>
        </w:rPr>
        <w:t xml:space="preserve">  ''Gieo được mặt có số chấm bằng 3''</w:t>
      </w:r>
    </w:p>
    <w:p w:rsidR="00EE2B6C" w:rsidRPr="006C3477" w:rsidRDefault="00EE2B6C" w:rsidP="00EE2B6C">
      <w:pPr>
        <w:pStyle w:val="NormalWeb"/>
        <w:spacing w:before="0" w:beforeAutospacing="0"/>
        <w:rPr>
          <w:sz w:val="26"/>
          <w:szCs w:val="26"/>
        </w:rPr>
      </w:pPr>
      <w:r w:rsidRPr="006C3477">
        <w:rPr>
          <w:sz w:val="26"/>
          <w:szCs w:val="26"/>
        </w:rPr>
        <w:t>B: ''Gieo được mặt có số chấm bằng 4''</w:t>
      </w:r>
    </w:p>
    <w:p w:rsidR="00EE2B6C" w:rsidRPr="006C3477" w:rsidRDefault="00EE2B6C" w:rsidP="00EE2B6C">
      <w:pPr>
        <w:pStyle w:val="NormalWeb"/>
        <w:spacing w:before="0" w:beforeAutospacing="0"/>
        <w:rPr>
          <w:sz w:val="26"/>
          <w:szCs w:val="26"/>
        </w:rPr>
      </w:pPr>
      <w:r w:rsidRPr="006C3477">
        <w:rPr>
          <w:sz w:val="26"/>
          <w:szCs w:val="26"/>
        </w:rPr>
        <w:t>C: ''Gieo được mặt có số chấm lớn hơn 6”</w:t>
      </w:r>
    </w:p>
    <w:p w:rsidR="00EE2B6C" w:rsidRPr="006C3477" w:rsidRDefault="00EE2B6C" w:rsidP="00EE2B6C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6C3477">
        <w:rPr>
          <w:rFonts w:ascii="Times New Roman" w:hAnsi="Times New Roman" w:cs="Times New Roman"/>
          <w:bCs/>
          <w:color w:val="FF0000"/>
          <w:sz w:val="26"/>
          <w:szCs w:val="26"/>
          <w:lang w:val="nl-NL"/>
        </w:rPr>
        <w:t>D.</w:t>
      </w:r>
      <w:r w:rsidRPr="006C3477">
        <w:rPr>
          <w:rFonts w:ascii="Times New Roman" w:hAnsi="Times New Roman" w:cs="Times New Roman"/>
          <w:bCs/>
          <w:noProof/>
          <w:sz w:val="26"/>
          <w:szCs w:val="26"/>
        </w:rPr>
        <w:t xml:space="preserve"> Câu trả lời A và B đều đúng</w:t>
      </w:r>
      <w:r w:rsidRPr="006C3477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</w:p>
    <w:p w:rsidR="00EE2B6C" w:rsidRPr="006C3477" w:rsidRDefault="00FD3C1A" w:rsidP="00FD3C1A">
      <w:pPr>
        <w:rPr>
          <w:rFonts w:ascii="Times New Roman" w:eastAsiaTheme="minorEastAsia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8: </w:t>
      </w:r>
      <w:r w:rsidR="00EE2B6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B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EE2B6C" w:rsidRPr="006C3477">
        <w:rPr>
          <w:rFonts w:ascii="Times New Roman" w:hAnsi="Times New Roman" w:cs="Times New Roman"/>
          <w:sz w:val="26"/>
          <w:szCs w:val="26"/>
        </w:rPr>
        <w:t xml:space="preserve"> Một hộp có 1 quả bóng màu xanh, 1 quả bóng màu đỏ và 1 quả bóng. Tính xác suất của các biến cố</w:t>
      </w:r>
      <w:r w:rsidR="00EE2B6C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lấy được quả bóng màu trắng</w:t>
      </w:r>
    </w:p>
    <w:p w:rsidR="00EE2B6C" w:rsidRPr="006C3477" w:rsidRDefault="00FD3C1A" w:rsidP="00EE2B6C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6C3477">
        <w:rPr>
          <w:rFonts w:ascii="Times New Roman" w:eastAsiaTheme="minorEastAsia" w:hAnsi="Times New Roman" w:cs="Times New Roman"/>
          <w:sz w:val="26"/>
          <w:szCs w:val="26"/>
        </w:rPr>
        <w:t>A.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="004B58C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D1F90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>B.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="00EE2B6C" w:rsidRPr="006C3477">
        <w:rPr>
          <w:rFonts w:ascii="Times New Roman" w:hAnsi="Times New Roman" w:cs="Times New Roman"/>
          <w:sz w:val="26"/>
          <w:szCs w:val="26"/>
        </w:rPr>
        <w:t>3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</w:t>
      </w:r>
      <w:r w:rsidR="004B58C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D1F90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   </w:t>
      </w:r>
      <w:r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.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</w:t>
      </w:r>
      <w:r w:rsidR="00FD1F90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="004B58C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6C3477">
        <w:rPr>
          <w:rFonts w:ascii="Times New Roman" w:eastAsiaTheme="minorEastAsia" w:hAnsi="Times New Roman" w:cs="Times New Roman"/>
          <w:color w:val="FF0000"/>
          <w:sz w:val="26"/>
          <w:szCs w:val="26"/>
        </w:rPr>
        <w:t>D.</w:t>
      </w:r>
      <w:r w:rsidR="00EE2B6C" w:rsidRPr="006C3477">
        <w:rPr>
          <w:rFonts w:ascii="Times New Roman" w:eastAsiaTheme="minorEastAsia" w:hAnsi="Times New Roman" w:cs="Times New Roman"/>
          <w:color w:val="FF0000"/>
          <w:sz w:val="26"/>
          <w:szCs w:val="26"/>
        </w:rPr>
        <w:t>0</w:t>
      </w:r>
      <w:r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:rsidR="00E226B1" w:rsidRPr="006C3477" w:rsidRDefault="00585F65" w:rsidP="00E226B1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9</w:t>
      </w: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  <w:r w:rsidR="00F66875"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054F73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</w:t>
      </w:r>
      <w:r w:rsidR="00E226B1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TH</w:t>
      </w:r>
      <w:r w:rsidR="00054F73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 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E226B1" w:rsidRPr="006C3477">
        <w:rPr>
          <w:rFonts w:ascii="Times New Roman" w:hAnsi="Times New Roman" w:cs="Times New Roman"/>
          <w:sz w:val="26"/>
          <w:szCs w:val="26"/>
        </w:rPr>
        <w:t xml:space="preserve"> Số đo góc B trong hình là?</w:t>
      </w:r>
    </w:p>
    <w:p w:rsidR="00E226B1" w:rsidRPr="006C3477" w:rsidRDefault="00E226B1" w:rsidP="00E226B1">
      <w:pPr>
        <w:spacing w:line="288" w:lineRule="auto"/>
        <w:ind w:left="992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6C347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943100" cy="1524000"/>
            <wp:effectExtent l="0" t="0" r="0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6B1" w:rsidRPr="006C3477" w:rsidRDefault="00E226B1" w:rsidP="00E226B1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0" w:name="BMN_CHOICE_A8"/>
      <w:r w:rsidRPr="006C3477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6C347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439" w:dyaOrig="279">
          <v:shape id="Object 98" o:spid="_x0000_i1044" type="#_x0000_t75" style="width:21.75pt;height:14.25pt" o:ole="">
            <v:imagedata r:id="rId44" o:title=""/>
          </v:shape>
          <o:OLEObject Type="Embed" ProgID="Equation.DSMT4" ShapeID="Object 98" DrawAspect="Content" ObjectID="_1740415210" r:id="rId45"/>
        </w:object>
      </w:r>
      <w:r w:rsidRPr="006C3477">
        <w:rPr>
          <w:rFonts w:ascii="Times New Roman" w:hAnsi="Times New Roman" w:cs="Times New Roman"/>
          <w:sz w:val="26"/>
          <w:szCs w:val="26"/>
        </w:rPr>
        <w:t>.</w:t>
      </w:r>
      <w:bookmarkStart w:id="1" w:name="BMN_CHOICE_B8"/>
      <w:bookmarkEnd w:id="0"/>
      <w:r w:rsidRPr="006C3477">
        <w:rPr>
          <w:rFonts w:ascii="Times New Roman" w:hAnsi="Times New Roman" w:cs="Times New Roman"/>
          <w:sz w:val="26"/>
          <w:szCs w:val="26"/>
        </w:rPr>
        <w:tab/>
        <w:t xml:space="preserve">                               </w:t>
      </w:r>
      <w:r w:rsidRPr="006C347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B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45" type="#_x0000_t75" style="width:21.75pt;height:14.25pt" o:ole="">
            <v:imagedata r:id="rId46" o:title=""/>
          </v:shape>
          <o:OLEObject Type="Embed" ProgID="Equation.DSMT4" ShapeID="_x0000_i1045" DrawAspect="Content" ObjectID="_1740415211" r:id="rId47"/>
        </w:object>
      </w:r>
      <w:r w:rsidRPr="006C3477">
        <w:rPr>
          <w:rFonts w:ascii="Times New Roman" w:hAnsi="Times New Roman" w:cs="Times New Roman"/>
          <w:sz w:val="26"/>
          <w:szCs w:val="26"/>
        </w:rPr>
        <w:t>.</w:t>
      </w:r>
      <w:bookmarkStart w:id="2" w:name="BMN_CHOICE_C8"/>
      <w:bookmarkEnd w:id="1"/>
      <w:r w:rsidRPr="006C3477">
        <w:rPr>
          <w:rFonts w:ascii="Times New Roman" w:hAnsi="Times New Roman" w:cs="Times New Roman"/>
          <w:sz w:val="26"/>
          <w:szCs w:val="26"/>
        </w:rPr>
        <w:tab/>
      </w:r>
      <w:r w:rsidRPr="006C347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46" type="#_x0000_t75" style="width:27pt;height:14.25pt" o:ole="">
            <v:imagedata r:id="rId48" o:title=""/>
          </v:shape>
          <o:OLEObject Type="Embed" ProgID="Equation.DSMT4" ShapeID="_x0000_i1046" DrawAspect="Content" ObjectID="_1740415212" r:id="rId49"/>
        </w:object>
      </w:r>
      <w:r w:rsidRPr="006C3477">
        <w:rPr>
          <w:rFonts w:ascii="Times New Roman" w:hAnsi="Times New Roman" w:cs="Times New Roman"/>
          <w:sz w:val="26"/>
          <w:szCs w:val="26"/>
        </w:rPr>
        <w:t>.</w:t>
      </w:r>
      <w:bookmarkStart w:id="3" w:name="BMN_CHOICE_D8"/>
      <w:bookmarkEnd w:id="2"/>
      <w:r w:rsidRPr="006C3477">
        <w:rPr>
          <w:rFonts w:ascii="Times New Roman" w:hAnsi="Times New Roman" w:cs="Times New Roman"/>
          <w:sz w:val="26"/>
          <w:szCs w:val="26"/>
        </w:rPr>
        <w:tab/>
      </w:r>
      <w:r w:rsidRPr="006C347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D. </w:t>
      </w: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47" type="#_x0000_t75" style="width:21pt;height:14.25pt" o:ole="">
            <v:imagedata r:id="rId50" o:title=""/>
          </v:shape>
          <o:OLEObject Type="Embed" ProgID="Equation.DSMT4" ShapeID="_x0000_i1047" DrawAspect="Content" ObjectID="_1740415213" r:id="rId51"/>
        </w:object>
      </w:r>
      <w:r w:rsidRPr="006C3477">
        <w:rPr>
          <w:rFonts w:ascii="Times New Roman" w:hAnsi="Times New Roman" w:cs="Times New Roman"/>
          <w:sz w:val="26"/>
          <w:szCs w:val="26"/>
        </w:rPr>
        <w:t>.</w:t>
      </w:r>
    </w:p>
    <w:bookmarkEnd w:id="3"/>
    <w:p w:rsidR="003C61D4" w:rsidRPr="006C3477" w:rsidRDefault="0098222C" w:rsidP="00EE2B6C">
      <w:pPr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 </w:t>
      </w:r>
      <w:r w:rsidR="003C61D4" w:rsidRPr="006C3477">
        <w:rPr>
          <w:rFonts w:ascii="Times New Roman" w:hAnsi="Times New Roman" w:cs="Times New Roman"/>
          <w:color w:val="000000" w:themeColor="text1"/>
          <w:sz w:val="26"/>
          <w:szCs w:val="26"/>
          <w:lang w:val="es-ES"/>
        </w:rPr>
        <w:t>Cho  ∆ PQR =  ∆ DEF  trong</w:t>
      </w:r>
      <w:r w:rsidR="00C85747" w:rsidRPr="006C3477">
        <w:rPr>
          <w:rFonts w:ascii="Times New Roman" w:hAnsi="Times New Roman" w:cs="Times New Roman"/>
          <w:color w:val="000000" w:themeColor="text1"/>
          <w:sz w:val="26"/>
          <w:szCs w:val="26"/>
          <w:lang w:val="es-ES"/>
        </w:rPr>
        <w:t xml:space="preserve">  đó PQ = 4cm , QR = 6cm,  PR= 7</w:t>
      </w:r>
      <w:r w:rsidR="003C61D4" w:rsidRPr="006C3477">
        <w:rPr>
          <w:rFonts w:ascii="Times New Roman" w:hAnsi="Times New Roman" w:cs="Times New Roman"/>
          <w:color w:val="000000" w:themeColor="text1"/>
          <w:sz w:val="26"/>
          <w:szCs w:val="26"/>
          <w:lang w:val="es-ES"/>
        </w:rPr>
        <w:t xml:space="preserve">cm . </w:t>
      </w:r>
      <w:r w:rsidR="003C61D4" w:rsidRPr="006C3477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Chu vi tam giác DEF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8"/>
        <w:gridCol w:w="2408"/>
        <w:gridCol w:w="2408"/>
      </w:tblGrid>
      <w:tr w:rsidR="003C61D4" w:rsidRPr="006C3477" w:rsidTr="004667B3">
        <w:tc>
          <w:tcPr>
            <w:tcW w:w="2407" w:type="dxa"/>
          </w:tcPr>
          <w:p w:rsidR="003C61D4" w:rsidRPr="006C3477" w:rsidRDefault="003C61D4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A.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13cm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3C61D4" w:rsidRPr="006C3477" w:rsidRDefault="003C61D4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B. 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14cm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3C61D4" w:rsidRPr="006C3477" w:rsidRDefault="003C61D4" w:rsidP="00C85747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val="nl-NL"/>
              </w:rPr>
              <w:t>C.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1</w:t>
            </w:r>
            <w:r w:rsidR="00C85747"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7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cm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3C61D4" w:rsidRPr="006C3477" w:rsidRDefault="003C61D4" w:rsidP="004667B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D.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16cm</w:t>
            </w: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</w:tr>
    </w:tbl>
    <w:p w:rsidR="005246D7" w:rsidRPr="006C3477" w:rsidRDefault="00BB1036" w:rsidP="005246D7">
      <w:pPr>
        <w:jc w:val="both"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Câu 10</w:t>
      </w:r>
      <w:r w:rsidR="00A03278" w:rsidRPr="006C3477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054F73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B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3E7E6E" w:rsidRPr="006C3477">
        <w:rPr>
          <w:rFonts w:ascii="Times New Roman" w:hAnsi="Times New Roman" w:cs="Times New Roman"/>
          <w:sz w:val="26"/>
          <w:szCs w:val="26"/>
        </w:rPr>
        <w:t xml:space="preserve"> </w:t>
      </w:r>
      <w:r w:rsidR="005246D7" w:rsidRPr="006C3477">
        <w:rPr>
          <w:rFonts w:ascii="Times New Roman" w:hAnsi="Times New Roman" w:cs="Times New Roman"/>
          <w:sz w:val="26"/>
          <w:szCs w:val="26"/>
        </w:rPr>
        <w:t xml:space="preserve">Cho </w:t>
      </w:r>
      <m:oMath>
        <m:r>
          <w:rPr>
            <w:rFonts w:ascii="Cambria Math" w:hAnsi="Cambria Math" w:cs="Times New Roman"/>
            <w:sz w:val="26"/>
            <w:szCs w:val="26"/>
          </w:rPr>
          <m:t>ΔMNP=ΔABC</m:t>
        </m:r>
      </m:oMath>
      <w:r w:rsidR="005246D7" w:rsidRPr="006C3477">
        <w:rPr>
          <w:rFonts w:ascii="Times New Roman" w:hAnsi="Times New Roman" w:cs="Times New Roman"/>
          <w:sz w:val="26"/>
          <w:szCs w:val="26"/>
        </w:rPr>
        <w:t>, hãy chọn đáp án đúng</w:t>
      </w:r>
    </w:p>
    <w:p w:rsidR="00F86E1D" w:rsidRPr="006C3477" w:rsidRDefault="005246D7" w:rsidP="005246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A. MP = AB                     B. MN = BC                     C. MN = AC                         </w:t>
      </w:r>
      <w:r w:rsidRPr="006C3477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6C34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</w:t>
      </w:r>
      <w:r w:rsidRPr="006C3477">
        <w:rPr>
          <w:rFonts w:ascii="Times New Roman" w:hAnsi="Times New Roman" w:cs="Times New Roman"/>
          <w:sz w:val="26"/>
          <w:szCs w:val="26"/>
        </w:rPr>
        <w:t>N = AB</w:t>
      </w:r>
    </w:p>
    <w:p w:rsidR="0098222C" w:rsidRPr="006C3477" w:rsidRDefault="00BB1036" w:rsidP="00624B6E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 xml:space="preserve">Câu 11: </w:t>
      </w:r>
      <w:r w:rsidR="00A85AE1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T</w:t>
      </w:r>
      <w:r w:rsidR="00054F73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H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="00C0776D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 </w:t>
      </w:r>
      <w:r w:rsidR="00C0776D" w:rsidRPr="006C3477">
        <w:rPr>
          <w:rFonts w:ascii="Times New Roman" w:hAnsi="Times New Roman" w:cs="Times New Roman"/>
          <w:sz w:val="26"/>
          <w:szCs w:val="26"/>
          <w:lang w:val="pt-BR"/>
        </w:rPr>
        <w:t xml:space="preserve">Cho </w:t>
      </w:r>
      <m:oMath>
        <m:r>
          <w:rPr>
            <w:rFonts w:ascii="Cambria Math" w:hAnsi="Cambria Math" w:cs="Times New Roman"/>
            <w:sz w:val="26"/>
            <w:szCs w:val="26"/>
          </w:rPr>
          <m:t>∆ABC</m:t>
        </m:r>
      </m:oMath>
      <w:r w:rsidR="00522656" w:rsidRPr="006C3477">
        <w:rPr>
          <w:rFonts w:ascii="Times New Roman" w:hAnsi="Times New Roman" w:cs="Times New Roman"/>
          <w:sz w:val="26"/>
          <w:szCs w:val="26"/>
          <w:lang w:val="pt-BR"/>
        </w:rPr>
        <w:t xml:space="preserve"> cân tại A, có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43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0</m:t>
            </m:r>
          </m:sup>
        </m:sSup>
      </m:oMath>
      <w:r w:rsidR="00C0776D" w:rsidRPr="006C3477">
        <w:rPr>
          <w:rFonts w:ascii="Times New Roman" w:hAnsi="Times New Roman" w:cs="Times New Roman"/>
          <w:sz w:val="26"/>
          <w:szCs w:val="26"/>
          <w:lang w:val="pt-BR"/>
        </w:rPr>
        <w:t xml:space="preserve"> khẳng định nào đúng</w:t>
      </w:r>
      <w:r w:rsidR="00ED4D2D" w:rsidRPr="006C3477">
        <w:rPr>
          <w:rFonts w:ascii="Times New Roman" w:hAnsi="Times New Roman" w:cs="Times New Roman"/>
          <w:sz w:val="26"/>
          <w:szCs w:val="26"/>
        </w:rPr>
        <w:t>?</w:t>
      </w:r>
      <w:r w:rsidR="00DF53B4" w:rsidRPr="006C347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86E1D" w:rsidRPr="006C3477" w:rsidRDefault="00BB1036" w:rsidP="00DA4613">
      <w:pPr>
        <w:rPr>
          <w:rFonts w:ascii="Times New Roman" w:eastAsiaTheme="minorEastAsia" w:hAnsi="Times New Roman" w:cs="Times New Roman"/>
          <w:sz w:val="26"/>
          <w:szCs w:val="26"/>
        </w:rPr>
      </w:pPr>
      <w:r w:rsidRPr="006C3477">
        <w:rPr>
          <w:rFonts w:ascii="Times New Roman" w:eastAsiaTheme="minorEastAsia" w:hAnsi="Times New Roman" w:cs="Times New Roman"/>
          <w:sz w:val="26"/>
          <w:szCs w:val="26"/>
        </w:rPr>
        <w:t>A.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43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0</m:t>
            </m:r>
          </m:sup>
        </m:sSup>
      </m:oMath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="00FF6C0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>B</w:t>
      </w:r>
      <w:r w:rsidR="00FF6C0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71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0</m:t>
            </m:r>
          </m:sup>
        </m:sSup>
      </m:oMath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</w:t>
      </w:r>
      <w:r w:rsidR="00050DFF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C62C97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050DFF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Theme="minorEastAsia" w:hAnsi="Times New Roman" w:cs="Times New Roman"/>
          <w:color w:val="FF0000"/>
          <w:sz w:val="26"/>
          <w:szCs w:val="26"/>
        </w:rPr>
        <w:t>C.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B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43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0</m:t>
            </m:r>
          </m:sup>
        </m:sSup>
      </m:oMath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</w:t>
      </w:r>
      <w:r w:rsidR="00FF6C06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>D.</w:t>
      </w:r>
      <w:r w:rsidRPr="006C3477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B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43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0</m:t>
            </m:r>
          </m:sup>
        </m:sSup>
      </m:oMath>
    </w:p>
    <w:p w:rsidR="00A33D93" w:rsidRPr="006C3477" w:rsidRDefault="00DA4613" w:rsidP="00DA4613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Câu 12:</w:t>
      </w:r>
      <w:r w:rsidR="0098222C"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054F73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( NB</w:t>
      </w:r>
      <w:r w:rsidR="0098222C" w:rsidRPr="006C3477">
        <w:rPr>
          <w:rFonts w:ascii="Times New Roman" w:hAnsi="Times New Roman" w:cs="Times New Roman"/>
          <w:color w:val="FF0000"/>
          <w:sz w:val="26"/>
          <w:szCs w:val="26"/>
          <w:lang w:val="pt-BR"/>
        </w:rPr>
        <w:t>)</w:t>
      </w: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2E5AA8" w:rsidRPr="006C3477">
        <w:rPr>
          <w:rFonts w:ascii="Times New Roman" w:hAnsi="Times New Roman" w:cs="Times New Roman"/>
          <w:sz w:val="26"/>
          <w:szCs w:val="26"/>
        </w:rPr>
        <w:t>Đường</w:t>
      </w:r>
      <w:r w:rsidR="00985BA5" w:rsidRPr="006C3477">
        <w:rPr>
          <w:rFonts w:ascii="Times New Roman" w:hAnsi="Times New Roman" w:cs="Times New Roman"/>
          <w:sz w:val="26"/>
          <w:szCs w:val="26"/>
        </w:rPr>
        <w:t xml:space="preserve"> thẳng d là đường</w:t>
      </w:r>
      <w:r w:rsidR="002E5AA8" w:rsidRPr="006C3477">
        <w:rPr>
          <w:rFonts w:ascii="Times New Roman" w:hAnsi="Times New Roman" w:cs="Times New Roman"/>
          <w:sz w:val="26"/>
          <w:szCs w:val="26"/>
        </w:rPr>
        <w:t xml:space="preserve"> trung trực củ</w:t>
      </w:r>
      <w:r w:rsidR="00985BA5" w:rsidRPr="006C3477">
        <w:rPr>
          <w:rFonts w:ascii="Times New Roman" w:hAnsi="Times New Roman" w:cs="Times New Roman"/>
          <w:sz w:val="26"/>
          <w:szCs w:val="26"/>
        </w:rPr>
        <w:t>a AB. Ả</w:t>
      </w:r>
      <w:r w:rsidR="002E5AA8" w:rsidRPr="006C3477">
        <w:rPr>
          <w:rFonts w:ascii="Times New Roman" w:hAnsi="Times New Roman" w:cs="Times New Roman"/>
          <w:sz w:val="26"/>
          <w:szCs w:val="26"/>
        </w:rPr>
        <w:t>nh nào trong các hình sau</w:t>
      </w:r>
      <w:r w:rsidR="00985BA5" w:rsidRPr="006C3477">
        <w:rPr>
          <w:rFonts w:ascii="Times New Roman" w:hAnsi="Times New Roman" w:cs="Times New Roman"/>
          <w:sz w:val="26"/>
          <w:szCs w:val="26"/>
        </w:rPr>
        <w:t xml:space="preserve"> đây đúng?</w:t>
      </w:r>
    </w:p>
    <w:p w:rsidR="00F86E1D" w:rsidRPr="006C3477" w:rsidRDefault="00F86E1D" w:rsidP="00DA4613">
      <w:pPr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</w:p>
    <w:p w:rsidR="00BC790C" w:rsidRPr="006C3477" w:rsidRDefault="00603382" w:rsidP="00624B6E">
      <w:pPr>
        <w:rPr>
          <w:rFonts w:ascii="Times New Roman" w:hAnsi="Times New Roman" w:cs="Times New Roman"/>
          <w:b/>
          <w:noProof/>
          <w:color w:val="FF0000"/>
          <w:sz w:val="26"/>
          <w:szCs w:val="26"/>
        </w:rPr>
      </w:pPr>
      <w:r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A.</w:t>
      </w:r>
      <w:r w:rsidR="00985BA5" w:rsidRPr="006C3477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>
            <wp:extent cx="1743075" cy="123972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10" cy="1263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r w:rsidR="00DA4613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     </w:t>
      </w:r>
      <w:r w:rsidR="00F86E1D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DA4613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="00985BA5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DA4613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="00DA4613" w:rsidRPr="006C3477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B.  </w:t>
      </w:r>
      <w:r w:rsidR="00985BA5" w:rsidRPr="006C3477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>
            <wp:extent cx="2085975" cy="1161381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103" cy="1188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A4613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86E1D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  <w:r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="00174397" w:rsidRPr="006C3477">
        <w:rPr>
          <w:rFonts w:ascii="Times New Roman" w:eastAsiaTheme="minorEastAsia" w:hAnsi="Times New Roman" w:cs="Times New Roman"/>
          <w:sz w:val="26"/>
          <w:szCs w:val="26"/>
        </w:rPr>
        <w:t xml:space="preserve">            C. </w:t>
      </w:r>
      <w:r w:rsidR="00DA4613"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r w:rsidR="00985BA5" w:rsidRPr="006C3477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>
            <wp:extent cx="1953059" cy="1082675"/>
            <wp:effectExtent l="0" t="0" r="9525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563" cy="1117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A4613"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     </w:t>
      </w:r>
      <w:r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</w:t>
      </w:r>
      <w:r w:rsidR="00F86E1D"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   </w:t>
      </w:r>
      <w:r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</w:t>
      </w:r>
      <w:r w:rsidR="00DA4613" w:rsidRPr="006C34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          </w:t>
      </w:r>
      <w:r w:rsidR="00DA4613" w:rsidRPr="006C3477">
        <w:rPr>
          <w:rFonts w:ascii="Times New Roman" w:eastAsiaTheme="minorEastAsia" w:hAnsi="Times New Roman" w:cs="Times New Roman"/>
          <w:sz w:val="26"/>
          <w:szCs w:val="26"/>
        </w:rPr>
        <w:t>D.</w:t>
      </w:r>
      <w:r w:rsidR="00DA4613" w:rsidRPr="006C3477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 </w:t>
      </w:r>
      <w:r w:rsidR="00985BA5" w:rsidRPr="006C347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w:drawing>
          <wp:inline distT="0" distB="0" distL="0" distR="0">
            <wp:extent cx="2181225" cy="120975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641" cy="1217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B6E" w:rsidRPr="006C3477" w:rsidRDefault="00275119" w:rsidP="00624B6E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lastRenderedPageBreak/>
        <w:t>II.</w:t>
      </w:r>
      <w:r w:rsidR="00884C70" w:rsidRPr="006C3477">
        <w:rPr>
          <w:rFonts w:ascii="Times New Roman" w:hAnsi="Times New Roman" w:cs="Times New Roman"/>
          <w:b/>
          <w:sz w:val="26"/>
          <w:szCs w:val="26"/>
        </w:rPr>
        <w:t xml:space="preserve"> PHẦN</w:t>
      </w:r>
      <w:r w:rsidR="00206319"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7844" w:rsidRPr="006C3477">
        <w:rPr>
          <w:rFonts w:ascii="Times New Roman" w:hAnsi="Times New Roman" w:cs="Times New Roman"/>
          <w:b/>
          <w:sz w:val="26"/>
          <w:szCs w:val="26"/>
        </w:rPr>
        <w:t xml:space="preserve">TỰ LUẬN </w:t>
      </w:r>
      <w:r w:rsidR="00ED4D2D" w:rsidRPr="006C3477">
        <w:rPr>
          <w:rFonts w:ascii="Times New Roman" w:eastAsia="Times New Roman" w:hAnsi="Times New Roman" w:cs="Times New Roman"/>
          <w:b/>
          <w:sz w:val="26"/>
          <w:szCs w:val="26"/>
        </w:rPr>
        <w:t>(</w:t>
      </w:r>
      <w:r w:rsidR="008A7844" w:rsidRPr="006C3477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="00F36D3B" w:rsidRPr="006C3477">
        <w:rPr>
          <w:rFonts w:ascii="Times New Roman" w:eastAsia="Times New Roman" w:hAnsi="Times New Roman" w:cs="Times New Roman"/>
          <w:b/>
          <w:sz w:val="26"/>
          <w:szCs w:val="26"/>
        </w:rPr>
        <w:t>đ)</w:t>
      </w:r>
    </w:p>
    <w:p w:rsidR="00C82E11" w:rsidRPr="001E0635" w:rsidRDefault="005F0742" w:rsidP="00C82E11">
      <w:pPr>
        <w:pStyle w:val="NormalWeb"/>
        <w:spacing w:before="0" w:beforeAutospacing="0"/>
        <w:rPr>
          <w:color w:val="000000" w:themeColor="text1"/>
          <w:sz w:val="26"/>
          <w:szCs w:val="26"/>
        </w:rPr>
      </w:pPr>
      <w:r w:rsidRPr="006C3477">
        <w:rPr>
          <w:b/>
          <w:color w:val="FF0000"/>
          <w:sz w:val="26"/>
          <w:szCs w:val="26"/>
        </w:rPr>
        <w:t xml:space="preserve">Câu 13: </w:t>
      </w:r>
      <w:r w:rsidR="00ED4D2D" w:rsidRPr="006C3477">
        <w:rPr>
          <w:color w:val="FF0000"/>
          <w:sz w:val="26"/>
          <w:szCs w:val="26"/>
        </w:rPr>
        <w:t>(</w:t>
      </w:r>
      <w:r w:rsidR="00C82E11">
        <w:rPr>
          <w:color w:val="FF0000"/>
          <w:sz w:val="26"/>
          <w:szCs w:val="26"/>
        </w:rPr>
        <w:t>NB</w:t>
      </w:r>
      <w:r w:rsidR="009020AB" w:rsidRPr="006C3477">
        <w:rPr>
          <w:color w:val="FF0000"/>
          <w:sz w:val="26"/>
          <w:szCs w:val="26"/>
        </w:rPr>
        <w:t>_</w:t>
      </w:r>
      <w:r w:rsidR="00C82E11">
        <w:rPr>
          <w:color w:val="FF0000"/>
          <w:sz w:val="26"/>
          <w:szCs w:val="26"/>
        </w:rPr>
        <w:t>0</w:t>
      </w:r>
      <w:r w:rsidR="007E18B5" w:rsidRPr="006C3477">
        <w:rPr>
          <w:color w:val="FF0000"/>
          <w:sz w:val="26"/>
          <w:szCs w:val="26"/>
        </w:rPr>
        <w:t>,</w:t>
      </w:r>
      <w:r w:rsidR="00C82E11">
        <w:rPr>
          <w:color w:val="FF0000"/>
          <w:sz w:val="26"/>
          <w:szCs w:val="26"/>
        </w:rPr>
        <w:t>5</w:t>
      </w:r>
      <w:r w:rsidR="009020AB" w:rsidRPr="006C3477">
        <w:rPr>
          <w:color w:val="FF0000"/>
          <w:sz w:val="26"/>
          <w:szCs w:val="26"/>
        </w:rPr>
        <w:t xml:space="preserve"> </w:t>
      </w:r>
      <w:r w:rsidR="00F36D3B" w:rsidRPr="006C3477">
        <w:rPr>
          <w:color w:val="FF0000"/>
          <w:sz w:val="26"/>
          <w:szCs w:val="26"/>
        </w:rPr>
        <w:t xml:space="preserve">đ) </w:t>
      </w:r>
      <w:r w:rsidR="00206319" w:rsidRPr="006C3477">
        <w:rPr>
          <w:color w:val="FF0000"/>
          <w:sz w:val="26"/>
          <w:szCs w:val="26"/>
        </w:rPr>
        <w:t xml:space="preserve"> </w:t>
      </w:r>
      <w:r w:rsidR="00C82E11" w:rsidRPr="001E0635">
        <w:rPr>
          <w:color w:val="000000" w:themeColor="text1"/>
          <w:sz w:val="26"/>
          <w:szCs w:val="26"/>
        </w:rPr>
        <w:t>Một chiếc hộp có 4 bi xanh và 1 bi đỏ. Lấy ra ngẫu nhiên cùng 1 lúc 2 viên bi từ hộp. Trong các biến cố sau, hãy chỉ ra biến cố nào là chắc chắn, không thể, ngẫu nhiên.</w:t>
      </w:r>
    </w:p>
    <w:p w:rsidR="00C82E11" w:rsidRPr="001E0635" w:rsidRDefault="00C82E11" w:rsidP="00C82E11">
      <w:pPr>
        <w:pStyle w:val="NormalWeb"/>
        <w:spacing w:before="0" w:beforeAutospacing="0"/>
        <w:rPr>
          <w:color w:val="000000" w:themeColor="text1"/>
          <w:sz w:val="26"/>
          <w:szCs w:val="26"/>
        </w:rPr>
      </w:pPr>
      <w:r w:rsidRPr="001E0635">
        <w:rPr>
          <w:color w:val="000000" w:themeColor="text1"/>
          <w:sz w:val="26"/>
          <w:szCs w:val="26"/>
        </w:rPr>
        <w:t>A: “ Lấy được 2 viên bi xanh”</w:t>
      </w:r>
    </w:p>
    <w:p w:rsidR="002F0078" w:rsidRPr="00C82E11" w:rsidRDefault="00C82E11" w:rsidP="00C82E11">
      <w:pPr>
        <w:pStyle w:val="NormalWeb"/>
        <w:spacing w:before="0" w:beforeAutospacing="0"/>
        <w:rPr>
          <w:color w:val="000000" w:themeColor="text1"/>
          <w:sz w:val="26"/>
          <w:szCs w:val="26"/>
        </w:rPr>
      </w:pPr>
      <w:r w:rsidRPr="001E0635">
        <w:rPr>
          <w:color w:val="000000" w:themeColor="text1"/>
          <w:sz w:val="26"/>
          <w:szCs w:val="26"/>
        </w:rPr>
        <w:t>B: “ Lấy được hai viên bi đỏ”</w:t>
      </w:r>
    </w:p>
    <w:p w:rsidR="008F43EB" w:rsidRPr="006C3477" w:rsidRDefault="005F0742" w:rsidP="00C62C9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4: </w:t>
      </w:r>
      <w:r w:rsidR="006812B6">
        <w:rPr>
          <w:rFonts w:ascii="Times New Roman" w:eastAsia="Times New Roman" w:hAnsi="Times New Roman" w:cs="Times New Roman"/>
          <w:color w:val="FF0000"/>
          <w:sz w:val="26"/>
          <w:szCs w:val="26"/>
        </w:rPr>
        <w:t>(NB</w:t>
      </w:r>
      <w:r w:rsidR="00D55060">
        <w:rPr>
          <w:rFonts w:ascii="Times New Roman" w:eastAsia="Times New Roman" w:hAnsi="Times New Roman" w:cs="Times New Roman"/>
          <w:color w:val="FF0000"/>
          <w:sz w:val="26"/>
          <w:szCs w:val="26"/>
        </w:rPr>
        <w:t>_0</w:t>
      </w:r>
      <w:r w:rsidR="009C6C30"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>,</w:t>
      </w:r>
      <w:r w:rsidR="00D55060">
        <w:rPr>
          <w:rFonts w:ascii="Times New Roman" w:eastAsia="Times New Roman" w:hAnsi="Times New Roman" w:cs="Times New Roman"/>
          <w:color w:val="FF0000"/>
          <w:sz w:val="26"/>
          <w:szCs w:val="26"/>
        </w:rPr>
        <w:t>5</w:t>
      </w:r>
      <w:r w:rsidR="009C6C30"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đ) </w:t>
      </w:r>
      <w:r w:rsidR="009C6C30"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:rsidR="00D55060" w:rsidRPr="001E0635" w:rsidRDefault="00D55060" w:rsidP="00D55060">
      <w:pPr>
        <w:pStyle w:val="NormalWeb"/>
        <w:spacing w:before="0" w:beforeAutospacing="0" w:after="0" w:afterAutospacing="0" w:line="330" w:lineRule="atLeast"/>
        <w:rPr>
          <w:color w:val="000000" w:themeColor="text1"/>
          <w:sz w:val="26"/>
          <w:szCs w:val="26"/>
        </w:rPr>
      </w:pPr>
      <w:r w:rsidRPr="001E0635">
        <w:rPr>
          <w:b/>
          <w:color w:val="000000" w:themeColor="text1"/>
          <w:sz w:val="26"/>
          <w:szCs w:val="26"/>
        </w:rPr>
        <w:t>:</w:t>
      </w:r>
      <w:r w:rsidRPr="001E0635">
        <w:rPr>
          <w:color w:val="000000" w:themeColor="text1"/>
          <w:sz w:val="26"/>
          <w:szCs w:val="26"/>
        </w:rPr>
        <w:t xml:space="preserve"> </w:t>
      </w:r>
      <w:r w:rsidRPr="001E0635">
        <w:rPr>
          <w:color w:val="000000" w:themeColor="text1"/>
          <w:sz w:val="26"/>
          <w:szCs w:val="26"/>
          <w:shd w:val="clear" w:color="auto" w:fill="FFFFFF"/>
        </w:rPr>
        <w:t>Một tấm bìa hình tròn được chia thành 6 phần bằng nhau như Hình 1. Bạn Minh đặt tấm bìa nằm thẳng trên bàn, quay mũi tên ở tâm và quan sát xem khi dừng lại thì mũi tên chỉ vào ô nào. </w:t>
      </w:r>
      <w:r>
        <w:rPr>
          <w:color w:val="000000" w:themeColor="text1"/>
          <w:sz w:val="26"/>
          <w:szCs w:val="26"/>
        </w:rPr>
        <w:br/>
        <w:t>Hãy tính</w:t>
      </w:r>
      <w:r w:rsidRPr="001E0635">
        <w:rPr>
          <w:color w:val="000000" w:themeColor="text1"/>
          <w:sz w:val="26"/>
          <w:szCs w:val="26"/>
        </w:rPr>
        <w:t xml:space="preserve"> xác suất xảy ra của các biến cố sau:</w:t>
      </w:r>
    </w:p>
    <w:p w:rsidR="00D55060" w:rsidRPr="001E0635" w:rsidRDefault="00D55060" w:rsidP="00D55060">
      <w:pPr>
        <w:pStyle w:val="NormalWeb"/>
        <w:spacing w:before="0" w:beforeAutospacing="0" w:after="0" w:afterAutospacing="0" w:line="330" w:lineRule="atLeast"/>
        <w:rPr>
          <w:color w:val="000000" w:themeColor="text1"/>
          <w:sz w:val="26"/>
          <w:szCs w:val="26"/>
        </w:rPr>
      </w:pPr>
      <w:r w:rsidRPr="001E0635">
        <w:rPr>
          <w:color w:val="000000" w:themeColor="text1"/>
          <w:sz w:val="26"/>
          <w:szCs w:val="26"/>
        </w:rPr>
        <w:t>A:''Mũi tên chỉ vào ô có màu xanh''</w:t>
      </w:r>
    </w:p>
    <w:p w:rsidR="00D55060" w:rsidRPr="001E0635" w:rsidRDefault="00D55060" w:rsidP="00D55060">
      <w:pPr>
        <w:pStyle w:val="NormalWeb"/>
        <w:spacing w:before="0" w:beforeAutospacing="0" w:after="0" w:afterAutospacing="0" w:line="330" w:lineRule="atLeast"/>
        <w:rPr>
          <w:color w:val="000000" w:themeColor="text1"/>
          <w:sz w:val="26"/>
          <w:szCs w:val="26"/>
        </w:rPr>
      </w:pPr>
      <w:r w:rsidRPr="001E0635">
        <w:rPr>
          <w:color w:val="000000" w:themeColor="text1"/>
          <w:sz w:val="26"/>
          <w:szCs w:val="26"/>
        </w:rPr>
        <w:t>B:''Mũi tên chỉ vào ô ghi số 6''</w:t>
      </w:r>
    </w:p>
    <w:p w:rsidR="00D55060" w:rsidRPr="001E0635" w:rsidRDefault="00D55060" w:rsidP="00D55060">
      <w:pPr>
        <w:pStyle w:val="NormalWeb"/>
        <w:spacing w:before="0" w:beforeAutospacing="0"/>
        <w:rPr>
          <w:color w:val="000000" w:themeColor="text1"/>
          <w:sz w:val="26"/>
          <w:szCs w:val="26"/>
        </w:rPr>
      </w:pPr>
      <w:r w:rsidRPr="001E0635">
        <w:rPr>
          <w:noProof/>
          <w:color w:val="000000" w:themeColor="text1"/>
          <w:sz w:val="26"/>
          <w:szCs w:val="26"/>
        </w:rPr>
        <w:drawing>
          <wp:inline distT="0" distB="0" distL="0" distR="0" wp14:anchorId="571EC8C8" wp14:editId="530974E0">
            <wp:extent cx="2103718" cy="237255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08330" cy="237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B5B" w:rsidRPr="009E6954" w:rsidRDefault="00D12B39" w:rsidP="00865B5B">
      <w:pPr>
        <w:spacing w:before="24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5: </w:t>
      </w:r>
      <w:r w:rsidR="00865B5B" w:rsidRPr="009E6954">
        <w:rPr>
          <w:rFonts w:ascii="Times New Roman" w:eastAsia="Calibri" w:hAnsi="Times New Roman" w:cs="Times New Roman"/>
          <w:b/>
          <w:sz w:val="26"/>
          <w:szCs w:val="26"/>
          <w:u w:val="single"/>
        </w:rPr>
        <w:t>(2điểm)</w:t>
      </w:r>
      <w:r w:rsidR="00865B5B" w:rsidRPr="009E6954">
        <w:rPr>
          <w:rFonts w:ascii="Times New Roman" w:eastAsia="Calibri" w:hAnsi="Times New Roman" w:cs="Times New Roman"/>
          <w:sz w:val="26"/>
          <w:szCs w:val="26"/>
        </w:rPr>
        <w:t>:Cho hai đa thức:</w:t>
      </w:r>
    </w:p>
    <w:p w:rsidR="00865B5B" w:rsidRPr="009E6954" w:rsidRDefault="00865B5B" w:rsidP="00865B5B">
      <w:pPr>
        <w:spacing w:before="240" w:line="240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9E6954">
        <w:rPr>
          <w:rFonts w:ascii="Times New Roman" w:eastAsia="Calibri" w:hAnsi="Times New Roman" w:cs="Times New Roman"/>
          <w:sz w:val="26"/>
          <w:szCs w:val="26"/>
        </w:rPr>
        <w:t>A(x) =3x + 7x</w:t>
      </w:r>
      <w:r w:rsidRPr="009E695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9E6954">
        <w:rPr>
          <w:rFonts w:ascii="Times New Roman" w:eastAsia="Calibri" w:hAnsi="Times New Roman" w:cs="Times New Roman"/>
          <w:sz w:val="26"/>
          <w:szCs w:val="26"/>
        </w:rPr>
        <w:t xml:space="preserve"> – 4x</w:t>
      </w:r>
      <w:r w:rsidRPr="009E6954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9E6954">
        <w:rPr>
          <w:rFonts w:ascii="Times New Roman" w:eastAsia="Calibri" w:hAnsi="Times New Roman" w:cs="Times New Roman"/>
          <w:sz w:val="26"/>
          <w:szCs w:val="26"/>
        </w:rPr>
        <w:t xml:space="preserve"> - 3 - 9x</w:t>
      </w:r>
    </w:p>
    <w:p w:rsidR="00865B5B" w:rsidRPr="009E6954" w:rsidRDefault="00865B5B" w:rsidP="00865B5B">
      <w:pPr>
        <w:spacing w:before="240" w:line="240" w:lineRule="auto"/>
        <w:rPr>
          <w:rFonts w:ascii="Times New Roman" w:eastAsia="Calibri" w:hAnsi="Times New Roman" w:cs="Times New Roman"/>
          <w:sz w:val="26"/>
          <w:szCs w:val="26"/>
          <w:vertAlign w:val="superscript"/>
        </w:rPr>
      </w:pPr>
      <w:r w:rsidRPr="009E6954">
        <w:rPr>
          <w:rFonts w:ascii="Times New Roman" w:eastAsia="Calibri" w:hAnsi="Times New Roman" w:cs="Times New Roman"/>
          <w:sz w:val="26"/>
          <w:szCs w:val="26"/>
        </w:rPr>
        <w:tab/>
        <w:t>B(x) = 15 + x</w:t>
      </w:r>
      <w:r w:rsidRPr="009E6954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9E6954">
        <w:rPr>
          <w:rFonts w:ascii="Times New Roman" w:eastAsia="Calibri" w:hAnsi="Times New Roman" w:cs="Times New Roman"/>
          <w:sz w:val="26"/>
          <w:szCs w:val="26"/>
        </w:rPr>
        <w:t xml:space="preserve"> + 8x - 7x</w:t>
      </w:r>
      <w:r w:rsidRPr="009E695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9E6954">
        <w:rPr>
          <w:rFonts w:ascii="Times New Roman" w:eastAsia="Calibri" w:hAnsi="Times New Roman" w:cs="Times New Roman"/>
          <w:sz w:val="26"/>
          <w:szCs w:val="26"/>
        </w:rPr>
        <w:t xml:space="preserve"> +3x</w:t>
      </w:r>
      <w:r w:rsidRPr="009E6954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</w:p>
    <w:p w:rsidR="00865B5B" w:rsidRPr="009E6954" w:rsidRDefault="00865B5B" w:rsidP="00865B5B">
      <w:pPr>
        <w:spacing w:before="240" w:line="240" w:lineRule="auto"/>
        <w:rPr>
          <w:rFonts w:ascii="Times New Roman" w:hAnsi="Times New Roman" w:cs="Times New Roman"/>
          <w:sz w:val="26"/>
          <w:szCs w:val="26"/>
        </w:rPr>
      </w:pPr>
      <w:r w:rsidRPr="009E6954">
        <w:rPr>
          <w:rFonts w:ascii="Times New Roman" w:hAnsi="Times New Roman" w:cs="Times New Roman"/>
          <w:sz w:val="26"/>
          <w:szCs w:val="26"/>
        </w:rPr>
        <w:t>a)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 xml:space="preserve"> Hãy thu gọn và sắp xếp các đa thức trên theo lũy thừa giảm dần của biến</w:t>
      </w:r>
    </w:p>
    <w:p w:rsidR="00865B5B" w:rsidRPr="009E6954" w:rsidRDefault="00865B5B" w:rsidP="00865B5B">
      <w:pPr>
        <w:spacing w:before="240" w:line="240" w:lineRule="auto"/>
        <w:rPr>
          <w:rFonts w:ascii="Times New Roman" w:hAnsi="Times New Roman" w:cs="Times New Roman"/>
          <w:sz w:val="26"/>
          <w:szCs w:val="26"/>
        </w:rPr>
      </w:pPr>
      <w:r w:rsidRPr="009E6954">
        <w:rPr>
          <w:rFonts w:ascii="Times New Roman" w:hAnsi="Times New Roman" w:cs="Times New Roman"/>
          <w:sz w:val="26"/>
          <w:szCs w:val="26"/>
        </w:rPr>
        <w:t xml:space="preserve">b/ Tính 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9E6954">
        <w:rPr>
          <w:rFonts w:ascii="Times New Roman" w:hAnsi="Times New Roman" w:cs="Times New Roman"/>
          <w:sz w:val="26"/>
          <w:szCs w:val="26"/>
        </w:rPr>
        <w:t xml:space="preserve">(x) + 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9E6954">
        <w:rPr>
          <w:rFonts w:ascii="Times New Roman" w:hAnsi="Times New Roman" w:cs="Times New Roman"/>
          <w:sz w:val="26"/>
          <w:szCs w:val="26"/>
        </w:rPr>
        <w:t xml:space="preserve">(x) và 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9E6954">
        <w:rPr>
          <w:rFonts w:ascii="Times New Roman" w:hAnsi="Times New Roman" w:cs="Times New Roman"/>
          <w:sz w:val="26"/>
          <w:szCs w:val="26"/>
        </w:rPr>
        <w:t xml:space="preserve">(x) – 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9E6954">
        <w:rPr>
          <w:rFonts w:ascii="Times New Roman" w:hAnsi="Times New Roman" w:cs="Times New Roman"/>
          <w:sz w:val="26"/>
          <w:szCs w:val="26"/>
        </w:rPr>
        <w:t>(x)</w:t>
      </w:r>
    </w:p>
    <w:p w:rsidR="00865B5B" w:rsidRPr="009E6954" w:rsidRDefault="00865B5B" w:rsidP="00865B5B">
      <w:pPr>
        <w:spacing w:before="240" w:line="240" w:lineRule="auto"/>
        <w:rPr>
          <w:rFonts w:ascii="Times New Roman" w:hAnsi="Times New Roman" w:cs="Times New Roman"/>
          <w:sz w:val="26"/>
          <w:szCs w:val="26"/>
        </w:rPr>
      </w:pPr>
      <w:r w:rsidRPr="009E6954">
        <w:rPr>
          <w:rFonts w:ascii="Times New Roman" w:hAnsi="Times New Roman" w:cs="Times New Roman"/>
          <w:sz w:val="26"/>
          <w:szCs w:val="26"/>
        </w:rPr>
        <w:t xml:space="preserve">c/ Tìm nghiệm của đa thức  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9E6954">
        <w:rPr>
          <w:rFonts w:ascii="Times New Roman" w:hAnsi="Times New Roman" w:cs="Times New Roman"/>
          <w:sz w:val="26"/>
          <w:szCs w:val="26"/>
        </w:rPr>
        <w:t xml:space="preserve">(x) + </w:t>
      </w:r>
      <w:r w:rsidRPr="009E6954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9E6954">
        <w:rPr>
          <w:rFonts w:ascii="Times New Roman" w:hAnsi="Times New Roman" w:cs="Times New Roman"/>
          <w:sz w:val="26"/>
          <w:szCs w:val="26"/>
        </w:rPr>
        <w:t xml:space="preserve">(x) </w:t>
      </w:r>
    </w:p>
    <w:p w:rsidR="006C3477" w:rsidRPr="006C3477" w:rsidRDefault="00ED1632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Câu 16:</w:t>
      </w:r>
      <w:r w:rsidR="00C82E11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C82E11" w:rsidRPr="00C13AF1">
        <w:rPr>
          <w:rFonts w:ascii="Times New Roman" w:eastAsia="Calibri" w:hAnsi="Times New Roman" w:cs="Times New Roman"/>
          <w:b/>
          <w:sz w:val="26"/>
          <w:szCs w:val="26"/>
        </w:rPr>
        <w:t>(</w:t>
      </w:r>
      <w:r w:rsidR="00C82E11" w:rsidRPr="00C13AF1">
        <w:rPr>
          <w:rFonts w:ascii="Times New Roman" w:eastAsia="Calibri" w:hAnsi="Times New Roman" w:cs="Times New Roman"/>
          <w:b/>
          <w:sz w:val="26"/>
          <w:szCs w:val="26"/>
        </w:rPr>
        <w:t xml:space="preserve"> VD_1</w:t>
      </w:r>
      <w:r w:rsidR="00C82E11" w:rsidRPr="00C13AF1">
        <w:rPr>
          <w:rFonts w:ascii="Times New Roman" w:eastAsia="Calibri" w:hAnsi="Times New Roman" w:cs="Times New Roman"/>
          <w:b/>
          <w:sz w:val="26"/>
          <w:szCs w:val="26"/>
        </w:rPr>
        <w:t>điểm)</w:t>
      </w:r>
      <w:r w:rsidR="00C82E11" w:rsidRPr="00C13AF1">
        <w:rPr>
          <w:rFonts w:ascii="Times New Roman" w:eastAsia="Calibri" w:hAnsi="Times New Roman" w:cs="Times New Roman"/>
          <w:sz w:val="26"/>
          <w:szCs w:val="26"/>
        </w:rPr>
        <w:t>:</w:t>
      </w: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6C3477" w:rsidRPr="006C3477">
        <w:rPr>
          <w:rFonts w:ascii="Times New Roman" w:hAnsi="Times New Roman" w:cs="Times New Roman"/>
          <w:sz w:val="26"/>
          <w:szCs w:val="26"/>
        </w:rPr>
        <w:t>Nếu trong một ngày 1 m</w:t>
      </w:r>
      <w:r w:rsidR="006C3477" w:rsidRPr="006C34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6C3477" w:rsidRPr="006C3477">
        <w:rPr>
          <w:rFonts w:ascii="Times New Roman" w:hAnsi="Times New Roman" w:cs="Times New Roman"/>
          <w:sz w:val="26"/>
          <w:szCs w:val="26"/>
        </w:rPr>
        <w:t xml:space="preserve"> lá cây xanh khi quang hợp sẽ cần một lượng khí cacbonic và nhả ra môi trường khí oxi tỉ lệ với 11 và 8. Tính lượng khí cacbonic </w:t>
      </w:r>
      <w:r w:rsidR="006C3477" w:rsidRPr="006C3477">
        <w:rPr>
          <w:rFonts w:ascii="Times New Roman" w:hAnsi="Times New Roman" w:cs="Times New Roman"/>
          <w:sz w:val="26"/>
          <w:szCs w:val="26"/>
        </w:rPr>
        <w:lastRenderedPageBreak/>
        <w:t>và lượng khí oxi mà 1 m</w:t>
      </w:r>
      <w:r w:rsidR="006C3477" w:rsidRPr="006C34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6C3477" w:rsidRPr="006C3477">
        <w:rPr>
          <w:rFonts w:ascii="Times New Roman" w:hAnsi="Times New Roman" w:cs="Times New Roman"/>
          <w:sz w:val="26"/>
          <w:szCs w:val="26"/>
        </w:rPr>
        <w:t xml:space="preserve"> lá cây xanh đã thu vào và nhả ra trong một ngày , biết rằng lượng khí cacbonic cần cho sự quang hợp nhiều hơn lượng khí oxi nhả ra môi trường là 6 gam </w:t>
      </w:r>
    </w:p>
    <w:p w:rsidR="00CE7A7B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Câu 17</w:t>
      </w:r>
      <w:r w:rsidR="00863DA8"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: </w:t>
      </w:r>
      <w:r w:rsidR="00CE7A7B" w:rsidRPr="006C3477">
        <w:rPr>
          <w:rFonts w:ascii="Times New Roman" w:hAnsi="Times New Roman" w:cs="Times New Roman"/>
          <w:b/>
          <w:color w:val="FF0000"/>
          <w:sz w:val="26"/>
          <w:szCs w:val="26"/>
        </w:rPr>
        <w:t>(</w:t>
      </w:r>
      <w:r w:rsidR="00863DA8"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7A7B" w:rsidRPr="006C3477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="00C82E1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7A7B" w:rsidRPr="006C3477">
        <w:rPr>
          <w:rFonts w:ascii="Times New Roman" w:hAnsi="Times New Roman" w:cs="Times New Roman"/>
          <w:b/>
          <w:sz w:val="26"/>
          <w:szCs w:val="26"/>
        </w:rPr>
        <w:t>đ</w:t>
      </w:r>
      <w:r w:rsidR="00C82E11">
        <w:rPr>
          <w:rFonts w:ascii="Times New Roman" w:hAnsi="Times New Roman" w:cs="Times New Roman"/>
          <w:b/>
          <w:sz w:val="26"/>
          <w:szCs w:val="26"/>
        </w:rPr>
        <w:t>iềm</w:t>
      </w:r>
      <w:r w:rsidR="00CE7A7B" w:rsidRPr="006C3477">
        <w:rPr>
          <w:rFonts w:ascii="Times New Roman" w:hAnsi="Times New Roman" w:cs="Times New Roman"/>
          <w:b/>
          <w:sz w:val="26"/>
          <w:szCs w:val="26"/>
        </w:rPr>
        <w:t xml:space="preserve"> )</w:t>
      </w:r>
      <w:r w:rsidR="00CE7A7B" w:rsidRPr="006C3477">
        <w:rPr>
          <w:rFonts w:ascii="Times New Roman" w:hAnsi="Times New Roman" w:cs="Times New Roman"/>
          <w:sz w:val="26"/>
          <w:szCs w:val="26"/>
        </w:rPr>
        <w:t>Cho tam giác ABC vuông tại A ,có AB &lt; AC và góc B = 60</w:t>
      </w:r>
      <w:r w:rsidR="00CE7A7B" w:rsidRPr="006C347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CE7A7B" w:rsidRPr="006C3477">
        <w:rPr>
          <w:rFonts w:ascii="Times New Roman" w:hAnsi="Times New Roman" w:cs="Times New Roman"/>
          <w:sz w:val="26"/>
          <w:szCs w:val="26"/>
        </w:rPr>
        <w:t xml:space="preserve">.Kẻ BD là tia phân giác góc B (D </w:t>
      </w:r>
      <w:r w:rsidR="00CE7A7B" w:rsidRPr="006C3477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48" type="#_x0000_t75" style="width:9.75pt;height:9.75pt" o:ole="">
            <v:imagedata r:id="rId57" o:title=""/>
          </v:shape>
          <o:OLEObject Type="Embed" ProgID="Equation.DSMT4" ShapeID="_x0000_i1048" DrawAspect="Content" ObjectID="_1740415214" r:id="rId58"/>
        </w:object>
      </w:r>
      <w:r w:rsidR="00CE7A7B" w:rsidRPr="006C3477">
        <w:rPr>
          <w:rFonts w:ascii="Times New Roman" w:hAnsi="Times New Roman" w:cs="Times New Roman"/>
          <w:sz w:val="26"/>
          <w:szCs w:val="26"/>
        </w:rPr>
        <w:t xml:space="preserve"> AC). Từ D kẻ DE vuông góc với BC tại E. </w:t>
      </w:r>
    </w:p>
    <w:p w:rsidR="00CE7A7B" w:rsidRPr="006C3477" w:rsidRDefault="00CE7A7B" w:rsidP="00CE7A7B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a)  </w:t>
      </w:r>
      <w:r w:rsidR="00C82E11">
        <w:rPr>
          <w:rFonts w:ascii="Times New Roman" w:hAnsi="Times New Roman" w:cs="Times New Roman"/>
          <w:sz w:val="26"/>
          <w:szCs w:val="26"/>
        </w:rPr>
        <w:t>(TH)</w:t>
      </w:r>
      <w:r w:rsidRPr="006C3477">
        <w:rPr>
          <w:rFonts w:ascii="Times New Roman" w:hAnsi="Times New Roman" w:cs="Times New Roman"/>
          <w:sz w:val="26"/>
          <w:szCs w:val="26"/>
        </w:rPr>
        <w:t xml:space="preserve">Chứng minh: </w:t>
      </w:r>
      <w:r w:rsidRPr="006C3477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49" type="#_x0000_t75" style="width:9pt;height:14.25pt" o:ole="">
            <v:imagedata r:id="rId59" o:title=""/>
          </v:shape>
          <o:OLEObject Type="Embed" ProgID="Equation.DSMT4" ShapeID="_x0000_i1049" DrawAspect="Content" ObjectID="_1740415215" r:id="rId60"/>
        </w:object>
      </w:r>
      <w:r w:rsidRPr="006C3477">
        <w:rPr>
          <w:rFonts w:ascii="Times New Roman" w:hAnsi="Times New Roman" w:cs="Times New Roman"/>
          <w:sz w:val="26"/>
          <w:szCs w:val="26"/>
        </w:rPr>
        <w:t>∆ABD =∆EBD</w:t>
      </w:r>
    </w:p>
    <w:p w:rsidR="00CE7A7B" w:rsidRPr="006C3477" w:rsidRDefault="00CE7A7B" w:rsidP="00CE7A7B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b)  </w:t>
      </w:r>
      <w:r w:rsidR="00C82E11">
        <w:rPr>
          <w:rFonts w:ascii="Times New Roman" w:hAnsi="Times New Roman" w:cs="Times New Roman"/>
          <w:sz w:val="26"/>
          <w:szCs w:val="26"/>
        </w:rPr>
        <w:t>(TH)</w:t>
      </w:r>
      <w:r w:rsidRPr="006C3477">
        <w:rPr>
          <w:rFonts w:ascii="Times New Roman" w:hAnsi="Times New Roman" w:cs="Times New Roman"/>
          <w:sz w:val="26"/>
          <w:szCs w:val="26"/>
        </w:rPr>
        <w:t>Chứng minh BD</w:t>
      </w:r>
      <w:r w:rsidRPr="006C347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0" type="#_x0000_t75" style="width:12pt;height:12.75pt" o:ole="">
            <v:imagedata r:id="rId61" o:title=""/>
          </v:shape>
          <o:OLEObject Type="Embed" ProgID="Equation.DSMT4" ShapeID="_x0000_i1050" DrawAspect="Content" ObjectID="_1740415216" r:id="rId62"/>
        </w:object>
      </w:r>
      <w:r w:rsidRPr="006C3477">
        <w:rPr>
          <w:rFonts w:ascii="Times New Roman" w:hAnsi="Times New Roman" w:cs="Times New Roman"/>
          <w:sz w:val="26"/>
          <w:szCs w:val="26"/>
        </w:rPr>
        <w:t>AE.</w:t>
      </w:r>
    </w:p>
    <w:p w:rsidR="00CE7A7B" w:rsidRPr="006C3477" w:rsidRDefault="00C82E11" w:rsidP="00CE7A7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VDC)</w:t>
      </w:r>
      <w:r w:rsidR="00CE7A7B" w:rsidRPr="006C3477">
        <w:rPr>
          <w:rFonts w:ascii="Times New Roman" w:hAnsi="Times New Roman" w:cs="Times New Roman"/>
          <w:sz w:val="26"/>
          <w:szCs w:val="26"/>
        </w:rPr>
        <w:t xml:space="preserve">Chứng minh   </w:t>
      </w:r>
      <w:r w:rsidR="00CE7A7B" w:rsidRPr="006C3477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51" type="#_x0000_t75" style="width:11.25pt;height:30.75pt" o:ole="">
            <v:imagedata r:id="rId63" o:title=""/>
          </v:shape>
          <o:OLEObject Type="Embed" ProgID="Equation.DSMT4" ShapeID="_x0000_i1051" DrawAspect="Content" ObjectID="_1740415217" r:id="rId64"/>
        </w:object>
      </w:r>
      <w:r w:rsidR="00CE7A7B" w:rsidRPr="006C3477">
        <w:rPr>
          <w:rFonts w:ascii="Times New Roman" w:hAnsi="Times New Roman" w:cs="Times New Roman"/>
          <w:sz w:val="26"/>
          <w:szCs w:val="26"/>
        </w:rPr>
        <w:t xml:space="preserve">(AE+EB+AB) &lt; 2AD  </w:t>
      </w:r>
    </w:p>
    <w:p w:rsidR="00BC790C" w:rsidRPr="006C3477" w:rsidRDefault="00BC790C" w:rsidP="00756871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BC790C" w:rsidRPr="006C3477" w:rsidRDefault="00A71B08" w:rsidP="00756871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HẾT</w:t>
      </w:r>
      <w:r w:rsidR="00BC790C" w:rsidRPr="006C3477">
        <w:rPr>
          <w:rFonts w:ascii="Times New Roman" w:hAnsi="Times New Roman" w:cs="Times New Roman"/>
          <w:b/>
          <w:color w:val="FF0000"/>
          <w:sz w:val="26"/>
          <w:szCs w:val="26"/>
        </w:rPr>
        <w:t>.</w:t>
      </w:r>
    </w:p>
    <w:p w:rsidR="00BC790C" w:rsidRPr="006C3477" w:rsidRDefault="00BC790C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br w:type="page"/>
      </w:r>
    </w:p>
    <w:p w:rsidR="00A71B08" w:rsidRPr="006C3477" w:rsidRDefault="00A71B08" w:rsidP="00756871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4E1A63" w:rsidRPr="006C3477" w:rsidRDefault="008335F5" w:rsidP="008055C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E1A63" w:rsidRPr="006C3477" w:rsidRDefault="004E1A63" w:rsidP="009F7DF6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>Phần I: Trắc nghiệm</w:t>
      </w:r>
      <w:r w:rsidR="000B7F9F" w:rsidRPr="006C3477">
        <w:rPr>
          <w:rFonts w:ascii="Times New Roman" w:eastAsia="Times New Roman" w:hAnsi="Times New Roman" w:cs="Times New Roman"/>
          <w:b/>
          <w:sz w:val="26"/>
          <w:szCs w:val="26"/>
        </w:rPr>
        <w:t>( 3</w:t>
      </w:r>
      <w:r w:rsidR="008055CE" w:rsidRPr="006C3477">
        <w:rPr>
          <w:rFonts w:ascii="Times New Roman" w:eastAsia="Times New Roman" w:hAnsi="Times New Roman" w:cs="Times New Roman"/>
          <w:b/>
          <w:sz w:val="26"/>
          <w:szCs w:val="26"/>
        </w:rPr>
        <w:t xml:space="preserve">đ): </w:t>
      </w:r>
      <w:r w:rsidR="008055CE" w:rsidRPr="006C3477">
        <w:rPr>
          <w:rFonts w:ascii="Times New Roman" w:eastAsia="Times New Roman" w:hAnsi="Times New Roman" w:cs="Times New Roman"/>
          <w:sz w:val="26"/>
          <w:szCs w:val="26"/>
        </w:rPr>
        <w:t>Mỗi câu 0,25 đ</w:t>
      </w:r>
      <w:r w:rsidR="008055CE" w:rsidRPr="006C347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tbl>
      <w:tblPr>
        <w:tblStyle w:val="TableGrid1"/>
        <w:tblW w:w="0" w:type="auto"/>
        <w:tblInd w:w="562" w:type="dxa"/>
        <w:tblLook w:val="04A0" w:firstRow="1" w:lastRow="0" w:firstColumn="1" w:lastColumn="0" w:noHBand="0" w:noVBand="1"/>
      </w:tblPr>
      <w:tblGrid>
        <w:gridCol w:w="714"/>
        <w:gridCol w:w="715"/>
        <w:gridCol w:w="715"/>
        <w:gridCol w:w="714"/>
        <w:gridCol w:w="715"/>
        <w:gridCol w:w="715"/>
        <w:gridCol w:w="714"/>
        <w:gridCol w:w="715"/>
        <w:gridCol w:w="715"/>
        <w:gridCol w:w="729"/>
        <w:gridCol w:w="729"/>
        <w:gridCol w:w="715"/>
      </w:tblGrid>
      <w:tr w:rsidR="008335F5" w:rsidRPr="006C3477" w:rsidTr="008335F5">
        <w:tc>
          <w:tcPr>
            <w:tcW w:w="714" w:type="dxa"/>
          </w:tcPr>
          <w:p w:rsidR="008335F5" w:rsidRPr="006C3477" w:rsidRDefault="008335F5" w:rsidP="000B7F9F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1.</w:t>
            </w:r>
            <w:r w:rsidR="00B6219D" w:rsidRPr="006C3477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715" w:type="dxa"/>
          </w:tcPr>
          <w:p w:rsidR="008335F5" w:rsidRPr="006C3477" w:rsidRDefault="008335F5" w:rsidP="00B6219D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2.</w:t>
            </w:r>
            <w:r w:rsidR="00B6219D" w:rsidRPr="006C3477">
              <w:rPr>
                <w:rFonts w:cs="Times New Roman"/>
                <w:b/>
                <w:szCs w:val="26"/>
              </w:rPr>
              <w:t>A</w:t>
            </w:r>
          </w:p>
        </w:tc>
        <w:tc>
          <w:tcPr>
            <w:tcW w:w="715" w:type="dxa"/>
          </w:tcPr>
          <w:p w:rsidR="008335F5" w:rsidRPr="006C3477" w:rsidRDefault="008335F5" w:rsidP="003F56D6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3.</w:t>
            </w:r>
            <w:r w:rsidR="003F56D6" w:rsidRPr="006C3477">
              <w:rPr>
                <w:rFonts w:cs="Times New Roman"/>
                <w:b/>
                <w:szCs w:val="26"/>
              </w:rPr>
              <w:t>A</w:t>
            </w:r>
          </w:p>
        </w:tc>
        <w:tc>
          <w:tcPr>
            <w:tcW w:w="714" w:type="dxa"/>
          </w:tcPr>
          <w:p w:rsidR="008335F5" w:rsidRPr="006C3477" w:rsidRDefault="008335F5" w:rsidP="00B6219D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4.</w:t>
            </w:r>
            <w:r w:rsidR="00B6219D" w:rsidRPr="006C3477">
              <w:rPr>
                <w:rFonts w:cs="Times New Roman"/>
                <w:b/>
                <w:szCs w:val="26"/>
              </w:rPr>
              <w:t>D</w:t>
            </w:r>
          </w:p>
        </w:tc>
        <w:tc>
          <w:tcPr>
            <w:tcW w:w="715" w:type="dxa"/>
          </w:tcPr>
          <w:p w:rsidR="008335F5" w:rsidRPr="006C3477" w:rsidRDefault="008335F5" w:rsidP="00B6219D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5.</w:t>
            </w:r>
            <w:r w:rsidR="00B6219D" w:rsidRPr="006C3477"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715" w:type="dxa"/>
          </w:tcPr>
          <w:p w:rsidR="008335F5" w:rsidRPr="006C3477" w:rsidRDefault="008335F5" w:rsidP="00305AE1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6.</w:t>
            </w:r>
            <w:r w:rsidR="009C5334" w:rsidRPr="006C3477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714" w:type="dxa"/>
          </w:tcPr>
          <w:p w:rsidR="008335F5" w:rsidRPr="006C3477" w:rsidRDefault="008335F5" w:rsidP="00B6219D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7.</w:t>
            </w:r>
            <w:r w:rsidR="00B6219D" w:rsidRPr="006C3477">
              <w:rPr>
                <w:rFonts w:cs="Times New Roman"/>
                <w:b/>
                <w:szCs w:val="26"/>
              </w:rPr>
              <w:t>D</w:t>
            </w:r>
          </w:p>
        </w:tc>
        <w:tc>
          <w:tcPr>
            <w:tcW w:w="715" w:type="dxa"/>
          </w:tcPr>
          <w:p w:rsidR="008335F5" w:rsidRPr="006C3477" w:rsidRDefault="008335F5" w:rsidP="00772E8A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8.</w:t>
            </w:r>
            <w:r w:rsidR="009C5334" w:rsidRPr="006C3477">
              <w:rPr>
                <w:rFonts w:cs="Times New Roman"/>
                <w:b/>
                <w:szCs w:val="26"/>
              </w:rPr>
              <w:t>D</w:t>
            </w:r>
          </w:p>
        </w:tc>
        <w:tc>
          <w:tcPr>
            <w:tcW w:w="715" w:type="dxa"/>
          </w:tcPr>
          <w:p w:rsidR="008335F5" w:rsidRPr="006C3477" w:rsidRDefault="009C5334" w:rsidP="00772E8A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9.A</w:t>
            </w:r>
          </w:p>
        </w:tc>
        <w:tc>
          <w:tcPr>
            <w:tcW w:w="714" w:type="dxa"/>
          </w:tcPr>
          <w:p w:rsidR="008335F5" w:rsidRPr="006C3477" w:rsidRDefault="00B6219D" w:rsidP="00772E8A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10.D</w:t>
            </w:r>
          </w:p>
        </w:tc>
        <w:tc>
          <w:tcPr>
            <w:tcW w:w="715" w:type="dxa"/>
          </w:tcPr>
          <w:p w:rsidR="008335F5" w:rsidRPr="006C3477" w:rsidRDefault="009C5334" w:rsidP="00B6219D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11.</w:t>
            </w:r>
            <w:r w:rsidR="00B6219D" w:rsidRPr="006C3477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715" w:type="dxa"/>
          </w:tcPr>
          <w:p w:rsidR="008335F5" w:rsidRPr="006C3477" w:rsidRDefault="009C5334" w:rsidP="00772E8A">
            <w:pPr>
              <w:spacing w:before="120" w:line="276" w:lineRule="auto"/>
              <w:jc w:val="center"/>
              <w:rPr>
                <w:rFonts w:cs="Times New Roman"/>
                <w:b/>
                <w:szCs w:val="26"/>
              </w:rPr>
            </w:pPr>
            <w:r w:rsidRPr="006C3477">
              <w:rPr>
                <w:rFonts w:cs="Times New Roman"/>
                <w:b/>
                <w:szCs w:val="26"/>
              </w:rPr>
              <w:t>1</w:t>
            </w:r>
            <w:r w:rsidR="00B6219D" w:rsidRPr="006C3477">
              <w:rPr>
                <w:rFonts w:cs="Times New Roman"/>
                <w:b/>
                <w:szCs w:val="26"/>
              </w:rPr>
              <w:t>2.B</w:t>
            </w:r>
          </w:p>
        </w:tc>
      </w:tr>
    </w:tbl>
    <w:p w:rsidR="008055CE" w:rsidRPr="006C3477" w:rsidRDefault="008055CE" w:rsidP="008335F5">
      <w:pPr>
        <w:spacing w:before="12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sz w:val="26"/>
          <w:szCs w:val="26"/>
        </w:rPr>
        <w:t xml:space="preserve">Phần II: Tự luận </w:t>
      </w:r>
      <w:r w:rsidR="008335F5" w:rsidRPr="006C3477">
        <w:rPr>
          <w:rFonts w:ascii="Times New Roman" w:eastAsia="Times New Roman" w:hAnsi="Times New Roman" w:cs="Times New Roman"/>
          <w:b/>
          <w:sz w:val="26"/>
          <w:szCs w:val="26"/>
        </w:rPr>
        <w:t>( 7</w:t>
      </w:r>
      <w:r w:rsidRPr="006C3477">
        <w:rPr>
          <w:rFonts w:ascii="Times New Roman" w:eastAsia="Times New Roman" w:hAnsi="Times New Roman" w:cs="Times New Roman"/>
          <w:b/>
          <w:sz w:val="26"/>
          <w:szCs w:val="26"/>
        </w:rPr>
        <w:t>đ)</w:t>
      </w:r>
    </w:p>
    <w:p w:rsidR="00C82E11" w:rsidRPr="001E0635" w:rsidRDefault="00E11C7D" w:rsidP="00C82E11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3: </w:t>
      </w:r>
      <w:r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>(</w:t>
      </w:r>
      <w:r w:rsidR="00C82E11">
        <w:rPr>
          <w:rFonts w:ascii="Times New Roman" w:eastAsia="Times New Roman" w:hAnsi="Times New Roman" w:cs="Times New Roman"/>
          <w:color w:val="FF0000"/>
          <w:sz w:val="26"/>
          <w:szCs w:val="26"/>
        </w:rPr>
        <w:t>NB_0</w:t>
      </w:r>
      <w:r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>,</w:t>
      </w:r>
      <w:r w:rsidR="00C82E11">
        <w:rPr>
          <w:rFonts w:ascii="Times New Roman" w:eastAsia="Times New Roman" w:hAnsi="Times New Roman" w:cs="Times New Roman"/>
          <w:color w:val="FF0000"/>
          <w:sz w:val="26"/>
          <w:szCs w:val="26"/>
        </w:rPr>
        <w:t>5</w:t>
      </w:r>
      <w:r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đ) </w:t>
      </w:r>
      <w:r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C82E11" w:rsidRPr="001E0635">
        <w:rPr>
          <w:rFonts w:ascii="Times New Roman" w:hAnsi="Times New Roman" w:cs="Times New Roman"/>
          <w:color w:val="000000" w:themeColor="text1"/>
          <w:sz w:val="26"/>
          <w:szCs w:val="26"/>
        </w:rPr>
        <w:t>Biến cố A là biến cố ngẫu nhiên vì có thể lấy ra được 2 bi xanh hoặc 1 bi xanh và 1 bi đỏ.</w:t>
      </w:r>
      <w:r w:rsidR="00C82E1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                                          </w:t>
      </w:r>
      <w:r w:rsidR="00C82E11" w:rsidRPr="006C3477">
        <w:rPr>
          <w:rFonts w:ascii="Times New Roman" w:hAnsi="Times New Roman" w:cs="Times New Roman"/>
          <w:sz w:val="26"/>
          <w:szCs w:val="26"/>
          <w:lang w:val="pt-BR"/>
        </w:rPr>
        <w:t>(0,25đ)</w:t>
      </w:r>
    </w:p>
    <w:p w:rsidR="0079249F" w:rsidRPr="006C3477" w:rsidRDefault="00C82E11" w:rsidP="00C82E11">
      <w:pPr>
        <w:rPr>
          <w:rFonts w:ascii="Times New Roman" w:eastAsia="Times New Roman" w:hAnsi="Times New Roman" w:cs="Times New Roman"/>
          <w:sz w:val="26"/>
          <w:szCs w:val="26"/>
        </w:rPr>
      </w:pPr>
      <w:r w:rsidRPr="001E0635">
        <w:rPr>
          <w:rFonts w:ascii="Times New Roman" w:hAnsi="Times New Roman" w:cs="Times New Roman"/>
          <w:color w:val="000000" w:themeColor="text1"/>
          <w:sz w:val="26"/>
          <w:szCs w:val="26"/>
        </w:rPr>
        <w:t>Biến cố B là biến cố không thể vì trong hộp chỉ có 1 bi đỏ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</w:t>
      </w:r>
      <w:r w:rsidRPr="001E063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10C33" w:rsidRPr="006C3477">
        <w:rPr>
          <w:rFonts w:ascii="Times New Roman" w:hAnsi="Times New Roman" w:cs="Times New Roman"/>
          <w:sz w:val="26"/>
          <w:szCs w:val="26"/>
          <w:lang w:val="pt-BR"/>
        </w:rPr>
        <w:t>(0,25đ)</w:t>
      </w:r>
      <w:r w:rsidR="00A10C33" w:rsidRPr="006C3477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="006D6E39" w:rsidRPr="006C3477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="00A10C33" w:rsidRPr="006C3477">
        <w:rPr>
          <w:rFonts w:ascii="Times New Roman" w:hAnsi="Times New Roman" w:cs="Times New Roman"/>
          <w:sz w:val="26"/>
          <w:szCs w:val="26"/>
        </w:rPr>
        <w:t xml:space="preserve">                          </w:t>
      </w:r>
    </w:p>
    <w:p w:rsidR="009E7297" w:rsidRPr="006C3477" w:rsidRDefault="009E7297" w:rsidP="009E729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4: </w:t>
      </w:r>
      <w:r w:rsidR="00D55060">
        <w:rPr>
          <w:rFonts w:ascii="Times New Roman" w:eastAsia="Times New Roman" w:hAnsi="Times New Roman" w:cs="Times New Roman"/>
          <w:color w:val="FF0000"/>
          <w:sz w:val="26"/>
          <w:szCs w:val="26"/>
        </w:rPr>
        <w:t>(TH_0</w:t>
      </w:r>
      <w:r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>,</w:t>
      </w:r>
      <w:r w:rsidR="00D55060">
        <w:rPr>
          <w:rFonts w:ascii="Times New Roman" w:eastAsia="Times New Roman" w:hAnsi="Times New Roman" w:cs="Times New Roman"/>
          <w:color w:val="FF0000"/>
          <w:sz w:val="26"/>
          <w:szCs w:val="26"/>
        </w:rPr>
        <w:t>5</w:t>
      </w:r>
      <w:r w:rsidRPr="006C3477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đ) </w:t>
      </w:r>
      <w:r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:rsidR="00D55060" w:rsidRPr="001E0635" w:rsidRDefault="00D55060" w:rsidP="00D5506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E0635">
        <w:rPr>
          <w:rFonts w:ascii="Times New Roman" w:hAnsi="Times New Roman" w:cs="Times New Roman"/>
          <w:color w:val="000000" w:themeColor="text1"/>
          <w:sz w:val="26"/>
          <w:szCs w:val="26"/>
        </w:rPr>
        <w:t>Trong tấm bìa ta thấy có 2 ô màu xanh</w:t>
      </w:r>
      <w:r w:rsidR="00501F5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</w:t>
      </w:r>
      <w:r w:rsidRPr="001E063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rong 6 ô nên  ta có P(A) = </w:t>
      </w:r>
      <w:r w:rsidRPr="001E0635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20" w:dyaOrig="620">
          <v:shape id="_x0000_i1061" type="#_x0000_t75" style="width:30.75pt;height:30.75pt" o:ole="">
            <v:imagedata r:id="rId65" o:title=""/>
          </v:shape>
          <o:OLEObject Type="Embed" ProgID="Equation.DSMT4" ShapeID="_x0000_i1061" DrawAspect="Content" ObjectID="_1740415218" r:id="rId66"/>
        </w:object>
      </w:r>
    </w:p>
    <w:p w:rsidR="00D55060" w:rsidRPr="001E0635" w:rsidRDefault="00D55060" w:rsidP="00D5506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E063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tấm bìa chỉ có 1 ô màu ghi số 6 nên ta có P(B) = </w:t>
      </w:r>
      <w:r w:rsidRPr="001E0635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0" w:dyaOrig="620">
          <v:shape id="_x0000_i1062" type="#_x0000_t75" style="width:11.25pt;height:30.75pt" o:ole="">
            <v:imagedata r:id="rId67" o:title=""/>
          </v:shape>
          <o:OLEObject Type="Embed" ProgID="Equation.DSMT4" ShapeID="_x0000_i1062" DrawAspect="Content" ObjectID="_1740415219" r:id="rId68"/>
        </w:objec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Câu 15:</w:t>
      </w:r>
      <w:r w:rsidR="00640779" w:rsidRPr="006C3477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6C3477">
        <w:rPr>
          <w:rFonts w:ascii="Times New Roman" w:hAnsi="Times New Roman" w:cs="Times New Roman"/>
          <w:sz w:val="26"/>
          <w:szCs w:val="26"/>
        </w:rPr>
        <w:t>a)Thu gọn: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>A(x) =3x +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–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- 3 - 9x = –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+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- 9x+3x-3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      = –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+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– 6x - 3</w:t>
      </w:r>
      <w:r w:rsidR="008E22DD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</w:t>
      </w:r>
      <w:r w:rsidR="008E22DD"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>B(x) = 15 + 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 8x -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3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= 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3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>-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>+8x+15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      =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>-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8x+15</w:t>
      </w:r>
      <w:r w:rsidR="008E22DD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        </w:t>
      </w:r>
      <w:r w:rsidR="008E22DD"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b/ Tính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+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        A(x)   = –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– 6x – 3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        B(x)   =  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 xml:space="preserve">3 </w:t>
      </w:r>
      <w:r w:rsidRPr="006C3477">
        <w:rPr>
          <w:rFonts w:ascii="Times New Roman" w:eastAsia="Calibri" w:hAnsi="Times New Roman" w:cs="Times New Roman"/>
          <w:sz w:val="26"/>
          <w:szCs w:val="26"/>
        </w:rPr>
        <w:t>-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 8x + 15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C47FE4" wp14:editId="4A6B462A">
                <wp:simplePos x="0" y="0"/>
                <wp:positionH relativeFrom="column">
                  <wp:posOffset>104140</wp:posOffset>
                </wp:positionH>
                <wp:positionV relativeFrom="paragraph">
                  <wp:posOffset>83820</wp:posOffset>
                </wp:positionV>
                <wp:extent cx="2552700" cy="9525"/>
                <wp:effectExtent l="0" t="0" r="19050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7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D5F1EFF" id="Straight Connector 7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.2pt,6.6pt" to="209.2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" strokecolor="#5b9bd5 [3204]" strokeweight=".5pt">
                <v:stroke joinstyle="miter"/>
              </v:line>
            </w:pict>
          </mc:Fallback>
        </mc:AlternateConten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+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6C3477">
        <w:rPr>
          <w:rFonts w:ascii="Times New Roman" w:hAnsi="Times New Roman" w:cs="Times New Roman"/>
          <w:sz w:val="26"/>
          <w:szCs w:val="26"/>
        </w:rPr>
        <w:t>(x) =                     2x+12</w:t>
      </w:r>
      <w:r w:rsidR="008E22DD">
        <w:rPr>
          <w:rFonts w:ascii="Times New Roman" w:hAnsi="Times New Roman" w:cs="Times New Roman"/>
          <w:sz w:val="26"/>
          <w:szCs w:val="26"/>
        </w:rPr>
        <w:t xml:space="preserve">                           0,5 đ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*Tính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–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6C3477">
        <w:rPr>
          <w:rFonts w:ascii="Times New Roman" w:hAnsi="Times New Roman" w:cs="Times New Roman"/>
          <w:sz w:val="26"/>
          <w:szCs w:val="26"/>
        </w:rPr>
        <w:t>(x)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        A(x)   = –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– 6x – 3</w:t>
      </w:r>
    </w:p>
    <w:p w:rsidR="006C3477" w:rsidRPr="006C3477" w:rsidRDefault="006C3477" w:rsidP="006C3477">
      <w:pPr>
        <w:rPr>
          <w:rFonts w:ascii="Times New Roman" w:eastAsia="Calibri" w:hAnsi="Times New Roman" w:cs="Times New Roman"/>
          <w:sz w:val="26"/>
          <w:szCs w:val="26"/>
        </w:rPr>
      </w:pP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         B(x)   =   4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 xml:space="preserve">3 </w:t>
      </w:r>
      <w:r w:rsidRPr="006C3477">
        <w:rPr>
          <w:rFonts w:ascii="Times New Roman" w:eastAsia="Calibri" w:hAnsi="Times New Roman" w:cs="Times New Roman"/>
          <w:sz w:val="26"/>
          <w:szCs w:val="26"/>
        </w:rPr>
        <w:t>- 7x</w:t>
      </w:r>
      <w:r w:rsidRPr="006C3477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eastAsia="Calibri" w:hAnsi="Times New Roman" w:cs="Times New Roman"/>
          <w:sz w:val="26"/>
          <w:szCs w:val="26"/>
        </w:rPr>
        <w:t xml:space="preserve"> + 8x + 15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6F8829" wp14:editId="21C74AA3">
                <wp:simplePos x="0" y="0"/>
                <wp:positionH relativeFrom="column">
                  <wp:posOffset>104140</wp:posOffset>
                </wp:positionH>
                <wp:positionV relativeFrom="paragraph">
                  <wp:posOffset>83820</wp:posOffset>
                </wp:positionV>
                <wp:extent cx="2552700" cy="9525"/>
                <wp:effectExtent l="0" t="0" r="19050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7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5BCD97" id="Straight Connector 9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.2pt,6.6pt" to="209.2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" strokecolor="#5b9bd5 [3204]" strokeweight=".5pt">
                <v:stroke joinstyle="miter"/>
              </v:line>
            </w:pict>
          </mc:Fallback>
        </mc:AlternateConten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-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6C3477">
        <w:rPr>
          <w:rFonts w:ascii="Times New Roman" w:hAnsi="Times New Roman" w:cs="Times New Roman"/>
          <w:sz w:val="26"/>
          <w:szCs w:val="26"/>
        </w:rPr>
        <w:t>(x) =    -8x</w:t>
      </w:r>
      <w:r w:rsidRPr="006C347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6C3477">
        <w:rPr>
          <w:rFonts w:ascii="Times New Roman" w:hAnsi="Times New Roman" w:cs="Times New Roman"/>
          <w:sz w:val="26"/>
          <w:szCs w:val="26"/>
        </w:rPr>
        <w:t>+14x</w:t>
      </w:r>
      <w:r w:rsidRPr="006C34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C3477">
        <w:rPr>
          <w:rFonts w:ascii="Times New Roman" w:hAnsi="Times New Roman" w:cs="Times New Roman"/>
          <w:sz w:val="26"/>
          <w:szCs w:val="26"/>
        </w:rPr>
        <w:t xml:space="preserve">-14x -18     </w:t>
      </w:r>
      <w:r w:rsidR="008E22DD">
        <w:rPr>
          <w:rFonts w:ascii="Times New Roman" w:hAnsi="Times New Roman" w:cs="Times New Roman"/>
          <w:sz w:val="26"/>
          <w:szCs w:val="26"/>
        </w:rPr>
        <w:t xml:space="preserve">                          0,5 đ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lastRenderedPageBreak/>
        <w:t xml:space="preserve">c/ Tìm nghiệm của đa thức 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+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6C3477">
        <w:rPr>
          <w:rFonts w:ascii="Times New Roman" w:hAnsi="Times New Roman" w:cs="Times New Roman"/>
          <w:sz w:val="26"/>
          <w:szCs w:val="26"/>
        </w:rPr>
        <w:t>(x) :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ta có :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6C3477">
        <w:rPr>
          <w:rFonts w:ascii="Times New Roman" w:hAnsi="Times New Roman" w:cs="Times New Roman"/>
          <w:sz w:val="26"/>
          <w:szCs w:val="26"/>
        </w:rPr>
        <w:t xml:space="preserve">(x) + </w:t>
      </w:r>
      <w:r w:rsidRPr="006C347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6C3477">
        <w:rPr>
          <w:rFonts w:ascii="Times New Roman" w:hAnsi="Times New Roman" w:cs="Times New Roman"/>
          <w:sz w:val="26"/>
          <w:szCs w:val="26"/>
        </w:rPr>
        <w:t>(x) =  2x+12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Đa thức có nghiệm khi  2x+12= 0 </w:t>
      </w:r>
      <w:r w:rsidR="008E22DD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="008E22DD"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            2x      = 12</w:t>
      </w:r>
    </w:p>
    <w:p w:rsidR="006C3477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              X     = 6</w:t>
      </w:r>
    </w:p>
    <w:p w:rsidR="00854FED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Vậy x=6 là nghiệm của đa thứ</w:t>
      </w:r>
      <w:r w:rsidR="008E22DD">
        <w:rPr>
          <w:rFonts w:ascii="Times New Roman" w:hAnsi="Times New Roman" w:cs="Times New Roman"/>
          <w:sz w:val="26"/>
          <w:szCs w:val="26"/>
        </w:rPr>
        <w:t xml:space="preserve">c  2x+12                  </w:t>
      </w:r>
      <w:r w:rsidR="00854FED" w:rsidRPr="006C3477">
        <w:rPr>
          <w:rFonts w:ascii="Times New Roman" w:hAnsi="Times New Roman" w:cs="Times New Roman"/>
          <w:sz w:val="26"/>
          <w:szCs w:val="26"/>
          <w:lang w:val="pt-BR"/>
        </w:rPr>
        <w:t>(0,25đ)</w:t>
      </w:r>
    </w:p>
    <w:p w:rsidR="006C3477" w:rsidRPr="006C3477" w:rsidRDefault="008E2681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>Câu 16</w:t>
      </w:r>
      <w:r w:rsidR="006C3477" w:rsidRPr="006C3477">
        <w:rPr>
          <w:rFonts w:ascii="Times New Roman" w:hAnsi="Times New Roman" w:cs="Times New Roman"/>
          <w:sz w:val="26"/>
          <w:szCs w:val="26"/>
        </w:rPr>
        <w:t xml:space="preserve"> Gọi lượng khí cacbonic và lượng khí oxi mà 1 m</w:t>
      </w:r>
      <w:r w:rsidR="006C3477" w:rsidRPr="006C34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6C3477" w:rsidRPr="006C3477">
        <w:rPr>
          <w:rFonts w:ascii="Times New Roman" w:hAnsi="Times New Roman" w:cs="Times New Roman"/>
          <w:sz w:val="26"/>
          <w:szCs w:val="26"/>
        </w:rPr>
        <w:t xml:space="preserve"> lá cây xanh đã thu vào và nhả ra trong một ngày lần lượt là x,y ( x,y &gt;0 ),                         </w:t>
      </w:r>
      <w:r w:rsidR="006C3477"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Theo đề bài ta có:       </w:t>
      </w:r>
      <w:r w:rsidRPr="006C3477">
        <w:rPr>
          <w:rFonts w:ascii="Times New Roman" w:hAnsi="Times New Roman" w:cs="Times New Roman"/>
          <w:position w:val="-24"/>
          <w:sz w:val="26"/>
          <w:szCs w:val="26"/>
        </w:rPr>
        <w:object w:dxaOrig="740" w:dyaOrig="620">
          <v:shape id="_x0000_i1058" type="#_x0000_t75" style="width:36.75pt;height:30.75pt" o:ole="">
            <v:imagedata r:id="rId69" o:title=""/>
          </v:shape>
          <o:OLEObject Type="Embed" ProgID="Equation.DSMT4" ShapeID="_x0000_i1058" DrawAspect="Content" ObjectID="_1740415220" r:id="rId70"/>
        </w:object>
      </w:r>
      <w:r w:rsidRPr="006C3477">
        <w:rPr>
          <w:rFonts w:ascii="Times New Roman" w:hAnsi="Times New Roman" w:cs="Times New Roman"/>
          <w:sz w:val="26"/>
          <w:szCs w:val="26"/>
        </w:rPr>
        <w:t xml:space="preserve"> và  x-y=6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Áp dụng tính chất dãy tỉ số bằng nhau thì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6C3477">
        <w:rPr>
          <w:rFonts w:ascii="Times New Roman" w:hAnsi="Times New Roman" w:cs="Times New Roman"/>
          <w:position w:val="-24"/>
          <w:sz w:val="26"/>
          <w:szCs w:val="26"/>
        </w:rPr>
        <w:object w:dxaOrig="2360" w:dyaOrig="620">
          <v:shape id="_x0000_i1059" type="#_x0000_t75" style="width:117.75pt;height:30.75pt" o:ole="">
            <v:imagedata r:id="rId71" o:title=""/>
          </v:shape>
          <o:OLEObject Type="Embed" ProgID="Equation.DSMT4" ShapeID="_x0000_i1059" DrawAspect="Content" ObjectID="_1740415221" r:id="rId72"/>
        </w:object>
      </w: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8E22DD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6C3477">
        <w:rPr>
          <w:rFonts w:ascii="Times New Roman" w:hAnsi="Times New Roman" w:cs="Times New Roman"/>
          <w:position w:val="-58"/>
          <w:sz w:val="26"/>
          <w:szCs w:val="26"/>
        </w:rPr>
        <w:object w:dxaOrig="2560" w:dyaOrig="1280">
          <v:shape id="_x0000_i1060" type="#_x0000_t75" style="width:128.25pt;height:63.75pt" o:ole="">
            <v:imagedata r:id="rId73" o:title=""/>
          </v:shape>
          <o:OLEObject Type="Embed" ProgID="Equation.DSMT4" ShapeID="_x0000_i1060" DrawAspect="Content" ObjectID="_1740415222" r:id="rId74"/>
        </w:object>
      </w:r>
      <w:r w:rsidRPr="006C3477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8E22DD" w:rsidRDefault="008E22DD" w:rsidP="008E22DD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Vậy trong một ngày 1m</w:t>
      </w:r>
      <w:r w:rsidRPr="006C3477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6C3477">
        <w:rPr>
          <w:rFonts w:ascii="Times New Roman" w:hAnsi="Times New Roman" w:cs="Times New Roman"/>
          <w:sz w:val="26"/>
          <w:szCs w:val="26"/>
        </w:rPr>
        <w:t xml:space="preserve"> lá cây xanh khi quang hợp đã thu vào 22(g) khí Cacbonic và nhả ra 16(g) khí Oxi 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8E22DD" w:rsidRDefault="008E22DD" w:rsidP="006C3477">
      <w:pPr>
        <w:rPr>
          <w:rFonts w:ascii="Times New Roman" w:hAnsi="Times New Roman" w:cs="Times New Roman"/>
          <w:sz w:val="26"/>
          <w:szCs w:val="26"/>
        </w:rPr>
      </w:pPr>
    </w:p>
    <w:p w:rsidR="008E22DD" w:rsidRDefault="008E22DD" w:rsidP="006C3477">
      <w:pPr>
        <w:rPr>
          <w:rFonts w:ascii="Times New Roman" w:hAnsi="Times New Roman" w:cs="Times New Roman"/>
          <w:sz w:val="26"/>
          <w:szCs w:val="26"/>
        </w:rPr>
      </w:pPr>
    </w:p>
    <w:p w:rsidR="008E22DD" w:rsidRDefault="008E22DD" w:rsidP="006C3477">
      <w:pPr>
        <w:rPr>
          <w:rFonts w:ascii="Times New Roman" w:hAnsi="Times New Roman" w:cs="Times New Roman"/>
          <w:sz w:val="26"/>
          <w:szCs w:val="26"/>
        </w:rPr>
      </w:pPr>
    </w:p>
    <w:p w:rsidR="008E22DD" w:rsidRDefault="008E22DD" w:rsidP="006C3477">
      <w:pPr>
        <w:rPr>
          <w:rFonts w:ascii="Times New Roman" w:hAnsi="Times New Roman" w:cs="Times New Roman"/>
          <w:sz w:val="26"/>
          <w:szCs w:val="26"/>
        </w:rPr>
      </w:pPr>
    </w:p>
    <w:p w:rsidR="008E22DD" w:rsidRDefault="008E22DD" w:rsidP="006C3477">
      <w:pPr>
        <w:rPr>
          <w:rFonts w:ascii="Times New Roman" w:hAnsi="Times New Roman" w:cs="Times New Roman"/>
          <w:sz w:val="26"/>
          <w:szCs w:val="26"/>
        </w:rPr>
      </w:pPr>
    </w:p>
    <w:p w:rsidR="008E22DD" w:rsidRDefault="008E22DD" w:rsidP="006C3477">
      <w:pPr>
        <w:rPr>
          <w:rFonts w:ascii="Times New Roman" w:hAnsi="Times New Roman" w:cs="Times New Roman"/>
          <w:sz w:val="26"/>
          <w:szCs w:val="26"/>
        </w:rPr>
      </w:pPr>
    </w:p>
    <w:p w:rsidR="008A509B" w:rsidRPr="006C3477" w:rsidRDefault="008A509B" w:rsidP="006C3477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7 </w:t>
      </w:r>
    </w:p>
    <w:p w:rsidR="00F33AE7" w:rsidRPr="006C3477" w:rsidRDefault="00863DA8" w:rsidP="00F33AE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  <w:u w:val="single"/>
        </w:rPr>
      </w:pPr>
      <w:r w:rsidRPr="006C3477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 xml:space="preserve"> </w:t>
      </w:r>
      <w:r w:rsidRPr="006C34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22DD">
        <w:rPr>
          <w:rFonts w:ascii="Times New Roman" w:hAnsi="Times New Roman" w:cs="Times New Roman"/>
          <w:b/>
          <w:sz w:val="26"/>
          <w:szCs w:val="26"/>
        </w:rPr>
        <w:t xml:space="preserve"> Câu 17 </w:t>
      </w:r>
      <w:r w:rsidR="00F33AE7" w:rsidRPr="006C3477">
        <w:rPr>
          <w:rFonts w:ascii="Times New Roman" w:hAnsi="Times New Roman" w:cs="Times New Roman"/>
          <w:sz w:val="26"/>
          <w:szCs w:val="26"/>
          <w:u w:val="single"/>
        </w:rPr>
        <w:t>a)Chứng minh: ∆ABD =∆EBD:</w:t>
      </w:r>
    </w:p>
    <w:p w:rsidR="00F33AE7" w:rsidRPr="006C3477" w:rsidRDefault="00F33AE7" w:rsidP="00F33AE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Xét ∆ABD và ∆EBD ta có :</w:t>
      </w:r>
    </w:p>
    <w:p w:rsidR="00F33AE7" w:rsidRPr="006C3477" w:rsidRDefault="00F33AE7" w:rsidP="00F33AE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position w:val="-6"/>
          <w:sz w:val="26"/>
          <w:szCs w:val="26"/>
        </w:rPr>
        <w:object w:dxaOrig="1860" w:dyaOrig="360">
          <v:shape id="_x0000_i1052" type="#_x0000_t75" style="width:93pt;height:18pt" o:ole="">
            <v:imagedata r:id="rId75" o:title=""/>
          </v:shape>
          <o:OLEObject Type="Embed" ProgID="Equation.DSMT4" ShapeID="_x0000_i1052" DrawAspect="Content" ObjectID="_1740415223" r:id="rId76"/>
        </w:object>
      </w:r>
      <w:r w:rsidRPr="006C3477">
        <w:rPr>
          <w:rFonts w:ascii="Times New Roman" w:hAnsi="Times New Roman" w:cs="Times New Roman"/>
          <w:sz w:val="26"/>
          <w:szCs w:val="26"/>
        </w:rPr>
        <w:t xml:space="preserve">(gt) 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F33AE7" w:rsidRPr="006C3477" w:rsidRDefault="00F33AE7" w:rsidP="00F33AE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BD là cạnh huyền chung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F33AE7" w:rsidRPr="006C3477" w:rsidRDefault="00F33AE7" w:rsidP="00F33AE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position w:val="-4"/>
          <w:sz w:val="26"/>
          <w:szCs w:val="26"/>
        </w:rPr>
        <w:object w:dxaOrig="1280" w:dyaOrig="340">
          <v:shape id="_x0000_i1053" type="#_x0000_t75" style="width:63.75pt;height:17.25pt" o:ole="">
            <v:imagedata r:id="rId77" o:title=""/>
          </v:shape>
          <o:OLEObject Type="Embed" ProgID="Equation.DSMT4" ShapeID="_x0000_i1053" DrawAspect="Content" ObjectID="_1740415224" r:id="rId78"/>
        </w:object>
      </w:r>
      <w:r w:rsidRPr="006C3477">
        <w:rPr>
          <w:rFonts w:ascii="Times New Roman" w:hAnsi="Times New Roman" w:cs="Times New Roman"/>
          <w:sz w:val="26"/>
          <w:szCs w:val="26"/>
        </w:rPr>
        <w:t xml:space="preserve">( vì BD là tia phân giác của góc B)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585168" w:rsidRPr="006C3477" w:rsidRDefault="00F33AE7" w:rsidP="00F33AE7">
      <w:pPr>
        <w:pStyle w:val="NoSpacing"/>
        <w:jc w:val="both"/>
        <w:rPr>
          <w:rFonts w:eastAsiaTheme="minorEastAsia"/>
          <w:color w:val="000000" w:themeColor="text1"/>
          <w:sz w:val="26"/>
          <w:szCs w:val="26"/>
          <w:lang w:val="fr-FR"/>
        </w:rPr>
      </w:pPr>
      <w:r w:rsidRPr="006C3477">
        <w:rPr>
          <w:sz w:val="26"/>
          <w:szCs w:val="26"/>
        </w:rPr>
        <w:t xml:space="preserve">=&gt;∆ABD =∆EBD (cạnh huyền –góc nhọn)     </w:t>
      </w:r>
      <w:r w:rsidR="00ED4D2D" w:rsidRPr="006C3477">
        <w:rPr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  <w:u w:val="single"/>
        </w:rPr>
      </w:pPr>
      <w:r w:rsidRPr="006C3477">
        <w:rPr>
          <w:rFonts w:ascii="Times New Roman" w:hAnsi="Times New Roman" w:cs="Times New Roman"/>
          <w:sz w:val="26"/>
          <w:szCs w:val="26"/>
          <w:u w:val="single"/>
        </w:rPr>
        <w:lastRenderedPageBreak/>
        <w:t>b)Chứng minh BD ┴ AE :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Ta có : BD = BE (vì ∆ABD =∆EBD ) 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pStyle w:val="ListParagraph"/>
        <w:framePr w:hSpace="180" w:wrap="around" w:vAnchor="text" w:hAnchor="text" w:xAlign="right" w:y="1"/>
        <w:numPr>
          <w:ilvl w:val="0"/>
          <w:numId w:val="7"/>
        </w:numPr>
        <w:spacing w:after="0" w:line="240" w:lineRule="auto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B thuộc  trung trực của AE (1)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ind w:left="360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DA = DE (vì ∆ABD =∆EBD )</w:t>
      </w:r>
    </w:p>
    <w:p w:rsidR="006C3477" w:rsidRPr="006C3477" w:rsidRDefault="006C3477" w:rsidP="006C3477">
      <w:pPr>
        <w:pStyle w:val="ListParagraph"/>
        <w:framePr w:hSpace="180" w:wrap="around" w:vAnchor="text" w:hAnchor="text" w:xAlign="right" w:y="1"/>
        <w:numPr>
          <w:ilvl w:val="0"/>
          <w:numId w:val="6"/>
        </w:numPr>
        <w:spacing w:after="0" w:line="240" w:lineRule="auto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D thuộc trung trực của AE (2)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Từ (1) và (2) suy ra BD là đường trung trực của AE nên suy ra BD ┴ AE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  <w:u w:val="single"/>
        </w:rPr>
      </w:pPr>
      <w:r w:rsidRPr="006C3477">
        <w:rPr>
          <w:rFonts w:ascii="Times New Roman" w:hAnsi="Times New Roman" w:cs="Times New Roman"/>
          <w:sz w:val="26"/>
          <w:szCs w:val="26"/>
          <w:u w:val="single"/>
        </w:rPr>
        <w:t xml:space="preserve">c) Chứng minh   </w:t>
      </w:r>
      <w:r w:rsidRPr="006C3477">
        <w:rPr>
          <w:rFonts w:ascii="Times New Roman" w:hAnsi="Times New Roman" w:cs="Times New Roman"/>
          <w:position w:val="-24"/>
          <w:sz w:val="26"/>
          <w:szCs w:val="26"/>
          <w:u w:val="single"/>
        </w:rPr>
        <w:object w:dxaOrig="220" w:dyaOrig="620">
          <v:shape id="_x0000_i1054" type="#_x0000_t75" style="width:11.25pt;height:30.75pt" o:ole="">
            <v:imagedata r:id="rId63" o:title=""/>
          </v:shape>
          <o:OLEObject Type="Embed" ProgID="Equation.DSMT4" ShapeID="_x0000_i1054" DrawAspect="Content" ObjectID="_1740415225" r:id="rId79"/>
        </w:object>
      </w:r>
      <w:r w:rsidRPr="006C3477">
        <w:rPr>
          <w:rFonts w:ascii="Times New Roman" w:hAnsi="Times New Roman" w:cs="Times New Roman"/>
          <w:sz w:val="26"/>
          <w:szCs w:val="26"/>
          <w:u w:val="single"/>
        </w:rPr>
        <w:t>(AE+EB+AB) &lt; 2AD</w:t>
      </w:r>
      <w:r w:rsidRPr="006C3477">
        <w:rPr>
          <w:rFonts w:ascii="Times New Roman" w:hAnsi="Times New Roman" w:cs="Times New Roman"/>
          <w:sz w:val="26"/>
          <w:szCs w:val="26"/>
        </w:rPr>
        <w:t xml:space="preserve"> :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Trong ∆ADE ta có:  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AE &lt;AD + DE (bất đẳng thức tam giác)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Mà :  DA=DE ( ∆ABD =∆EBD</w:t>
      </w:r>
      <w:r w:rsidRPr="006C3477">
        <w:rPr>
          <w:rFonts w:ascii="Times New Roman" w:hAnsi="Times New Roman" w:cs="Times New Roman"/>
          <w:sz w:val="26"/>
          <w:szCs w:val="26"/>
          <w:u w:val="single"/>
        </w:rPr>
        <w:t>)</w:t>
      </w: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                      =&gt;  AE &lt; 2 AD   (*)                                                </w:t>
      </w:r>
    </w:p>
    <w:p w:rsidR="006C3477" w:rsidRPr="006C3477" w:rsidRDefault="006C3477" w:rsidP="006C3477">
      <w:pPr>
        <w:framePr w:hSpace="180" w:wrap="around" w:vAnchor="text" w:hAnchor="text" w:xAlign="right" w:y="1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Xét ∆ABE có : AB= EB ( ∆ABD =∆EBD )</w:t>
      </w:r>
    </w:p>
    <w:p w:rsidR="006C3477" w:rsidRPr="006C3477" w:rsidRDefault="006C3477" w:rsidP="006C3477">
      <w:pPr>
        <w:pStyle w:val="ListParagraph"/>
        <w:framePr w:hSpace="180" w:wrap="around" w:vAnchor="text" w:hAnchor="text" w:xAlign="right" w:y="1"/>
        <w:numPr>
          <w:ilvl w:val="0"/>
          <w:numId w:val="6"/>
        </w:numPr>
        <w:spacing w:after="0" w:line="240" w:lineRule="auto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∆ABE cân tại B                                                 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6C3477" w:rsidRPr="006C3477" w:rsidRDefault="006C3477" w:rsidP="006C3477">
      <w:pPr>
        <w:framePr w:hSpace="180" w:wrap="around" w:vAnchor="text" w:hAnchor="text" w:xAlign="right" w:y="1"/>
        <w:ind w:left="360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     Và có </w:t>
      </w:r>
      <w:r w:rsidRPr="006C3477">
        <w:rPr>
          <w:rFonts w:ascii="Times New Roman" w:hAnsi="Times New Roman" w:cs="Times New Roman"/>
          <w:position w:val="-4"/>
          <w:sz w:val="26"/>
          <w:szCs w:val="26"/>
        </w:rPr>
        <w:object w:dxaOrig="220" w:dyaOrig="340">
          <v:shape id="_x0000_i1055" type="#_x0000_t75" style="width:11.25pt;height:17.25pt" o:ole="">
            <v:imagedata r:id="rId80" o:title=""/>
          </v:shape>
          <o:OLEObject Type="Embed" ProgID="Equation.DSMT4" ShapeID="_x0000_i1055" DrawAspect="Content" ObjectID="_1740415226" r:id="rId81"/>
        </w:object>
      </w:r>
      <w:r w:rsidRPr="006C3477">
        <w:rPr>
          <w:rFonts w:ascii="Times New Roman" w:hAnsi="Times New Roman" w:cs="Times New Roman"/>
          <w:sz w:val="26"/>
          <w:szCs w:val="26"/>
        </w:rPr>
        <w:t>=60</w:t>
      </w:r>
      <w:r w:rsidRPr="006C347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6C3477">
        <w:rPr>
          <w:rFonts w:ascii="Times New Roman" w:hAnsi="Times New Roman" w:cs="Times New Roman"/>
          <w:sz w:val="26"/>
          <w:szCs w:val="26"/>
        </w:rPr>
        <w:t xml:space="preserve"> (gt)</w:t>
      </w:r>
    </w:p>
    <w:p w:rsidR="006C3477" w:rsidRPr="006C3477" w:rsidRDefault="006C3477" w:rsidP="006C3477">
      <w:pPr>
        <w:pStyle w:val="ListParagraph"/>
        <w:framePr w:hSpace="180" w:wrap="around" w:vAnchor="text" w:hAnchor="text" w:xAlign="right" w:y="1"/>
        <w:numPr>
          <w:ilvl w:val="0"/>
          <w:numId w:val="6"/>
        </w:numPr>
        <w:spacing w:after="0" w:line="240" w:lineRule="auto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∆ABE đều</w:t>
      </w:r>
    </w:p>
    <w:p w:rsidR="006C3477" w:rsidRPr="006C3477" w:rsidRDefault="006C3477" w:rsidP="006C3477">
      <w:pPr>
        <w:pStyle w:val="ListParagraph"/>
        <w:framePr w:hSpace="180" w:wrap="around" w:vAnchor="text" w:hAnchor="text" w:xAlign="right" w:y="1"/>
        <w:numPr>
          <w:ilvl w:val="0"/>
          <w:numId w:val="6"/>
        </w:numPr>
        <w:spacing w:after="0" w:line="240" w:lineRule="auto"/>
        <w:suppressOverlap/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>AE = EB =AB =</w:t>
      </w:r>
      <w:r w:rsidRPr="006C3477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56" type="#_x0000_t75" style="width:11.25pt;height:30.75pt" o:ole="">
            <v:imagedata r:id="rId63" o:title=""/>
          </v:shape>
          <o:OLEObject Type="Embed" ProgID="Equation.DSMT4" ShapeID="_x0000_i1056" DrawAspect="Content" ObjectID="_1740415227" r:id="rId82"/>
        </w:object>
      </w:r>
      <w:r w:rsidRPr="006C3477">
        <w:rPr>
          <w:rFonts w:ascii="Times New Roman" w:hAnsi="Times New Roman" w:cs="Times New Roman"/>
          <w:sz w:val="26"/>
          <w:szCs w:val="26"/>
        </w:rPr>
        <w:t xml:space="preserve">(AE+EB+AB) (**)                                                     </w:t>
      </w:r>
      <w:r w:rsidRPr="006C3477">
        <w:rPr>
          <w:rFonts w:ascii="Times New Roman" w:hAnsi="Times New Roman" w:cs="Times New Roman"/>
          <w:sz w:val="26"/>
          <w:szCs w:val="26"/>
          <w:lang w:val="pt-BR"/>
        </w:rPr>
        <w:t>(0,25đ).</w:t>
      </w:r>
    </w:p>
    <w:p w:rsidR="00585168" w:rsidRPr="006C3477" w:rsidRDefault="006C3477" w:rsidP="006C3477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t xml:space="preserve">Từ (*) và(**) suy ra  </w:t>
      </w:r>
      <w:r w:rsidRPr="006C3477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57" type="#_x0000_t75" style="width:11.25pt;height:30.75pt" o:ole="">
            <v:imagedata r:id="rId63" o:title=""/>
          </v:shape>
          <o:OLEObject Type="Embed" ProgID="Equation.DSMT4" ShapeID="_x0000_i1057" DrawAspect="Content" ObjectID="_1740415228" r:id="rId83"/>
        </w:object>
      </w:r>
      <w:r w:rsidRPr="006C3477">
        <w:rPr>
          <w:rFonts w:ascii="Times New Roman" w:hAnsi="Times New Roman" w:cs="Times New Roman"/>
          <w:sz w:val="26"/>
          <w:szCs w:val="26"/>
        </w:rPr>
        <w:t>(AE+EB+AB) &lt; 2AD</w:t>
      </w: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  <w:bookmarkStart w:id="4" w:name="_Hlk113829233"/>
      <w:bookmarkEnd w:id="4"/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6C3477" w:rsidRPr="006C3477" w:rsidRDefault="006C3477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</w:p>
    <w:p w:rsidR="000B7F9F" w:rsidRPr="006C3477" w:rsidRDefault="000B7F9F" w:rsidP="000B7F9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 xml:space="preserve">1A. KHUNG MA TRẬN ĐỀ KIỂM TRA GIỮA HỌC KÌ </w:t>
      </w:r>
      <w:r w:rsidR="006C5D8F"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>2</w:t>
      </w:r>
      <w:r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 xml:space="preserve"> TOÁN – LỚP 7</w:t>
      </w:r>
    </w:p>
    <w:tbl>
      <w:tblPr>
        <w:tblStyle w:val="TableGrid"/>
        <w:tblW w:w="11792" w:type="dxa"/>
        <w:tblInd w:w="-1139" w:type="dxa"/>
        <w:tblLook w:val="04A0" w:firstRow="1" w:lastRow="0" w:firstColumn="1" w:lastColumn="0" w:noHBand="0" w:noVBand="1"/>
      </w:tblPr>
      <w:tblGrid>
        <w:gridCol w:w="563"/>
        <w:gridCol w:w="910"/>
        <w:gridCol w:w="1816"/>
        <w:gridCol w:w="1213"/>
        <w:gridCol w:w="906"/>
        <w:gridCol w:w="1093"/>
        <w:gridCol w:w="927"/>
        <w:gridCol w:w="982"/>
        <w:gridCol w:w="855"/>
        <w:gridCol w:w="982"/>
        <w:gridCol w:w="722"/>
        <w:gridCol w:w="823"/>
      </w:tblGrid>
      <w:tr w:rsidR="000B7F9F" w:rsidRPr="006C3477" w:rsidTr="00777BDE">
        <w:tc>
          <w:tcPr>
            <w:tcW w:w="563" w:type="dxa"/>
            <w:vMerge w:val="restart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910" w:type="dxa"/>
            <w:vMerge w:val="restart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1818" w:type="dxa"/>
            <w:vMerge w:val="restart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7678" w:type="dxa"/>
            <w:gridSpan w:val="8"/>
            <w:shd w:val="clear" w:color="auto" w:fill="FBE4D5" w:themeFill="accent2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Mức độ đánh giá</w:t>
            </w:r>
          </w:p>
        </w:tc>
        <w:tc>
          <w:tcPr>
            <w:tcW w:w="823" w:type="dxa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ổng % điểm</w:t>
            </w:r>
          </w:p>
        </w:tc>
      </w:tr>
      <w:tr w:rsidR="007A0A8A" w:rsidRPr="006C3477" w:rsidTr="00777BDE">
        <w:tc>
          <w:tcPr>
            <w:tcW w:w="563" w:type="dxa"/>
            <w:vMerge/>
            <w:vAlign w:val="center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10" w:type="dxa"/>
            <w:vMerge/>
            <w:vAlign w:val="center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18" w:type="dxa"/>
            <w:vMerge/>
          </w:tcPr>
          <w:p w:rsidR="000B7F9F" w:rsidRPr="006C3477" w:rsidRDefault="000B7F9F" w:rsidP="00772E8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2119" w:type="dxa"/>
            <w:gridSpan w:val="2"/>
            <w:shd w:val="clear" w:color="auto" w:fill="FBE4D5" w:themeFill="accent2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2020" w:type="dxa"/>
            <w:gridSpan w:val="2"/>
            <w:shd w:val="clear" w:color="auto" w:fill="E2EFD9" w:themeFill="accent6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837" w:type="dxa"/>
            <w:gridSpan w:val="2"/>
            <w:shd w:val="clear" w:color="auto" w:fill="DEEAF6" w:themeFill="accent1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702" w:type="dxa"/>
            <w:gridSpan w:val="2"/>
            <w:shd w:val="clear" w:color="auto" w:fill="FFF2CC" w:themeFill="accent4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  <w:tc>
          <w:tcPr>
            <w:tcW w:w="823" w:type="dxa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A0A8A" w:rsidRPr="006C3477" w:rsidTr="00777BDE">
        <w:tc>
          <w:tcPr>
            <w:tcW w:w="563" w:type="dxa"/>
            <w:vMerge/>
            <w:vAlign w:val="center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10" w:type="dxa"/>
            <w:vMerge/>
            <w:vAlign w:val="center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18" w:type="dxa"/>
            <w:vMerge/>
          </w:tcPr>
          <w:p w:rsidR="000B7F9F" w:rsidRPr="006C3477" w:rsidRDefault="000B7F9F" w:rsidP="00772E8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13" w:type="dxa"/>
            <w:shd w:val="clear" w:color="auto" w:fill="FBE4D5" w:themeFill="accent2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06" w:type="dxa"/>
            <w:shd w:val="clear" w:color="auto" w:fill="FBE4D5" w:themeFill="accent2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1093" w:type="dxa"/>
            <w:shd w:val="clear" w:color="auto" w:fill="E2EFD9" w:themeFill="accent6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27" w:type="dxa"/>
            <w:shd w:val="clear" w:color="auto" w:fill="E2EFD9" w:themeFill="accent6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82" w:type="dxa"/>
            <w:shd w:val="clear" w:color="auto" w:fill="DEEAF6" w:themeFill="accent1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855" w:type="dxa"/>
            <w:shd w:val="clear" w:color="auto" w:fill="DEEAF6" w:themeFill="accent1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82" w:type="dxa"/>
            <w:shd w:val="clear" w:color="auto" w:fill="FFF2CC" w:themeFill="accent4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720" w:type="dxa"/>
            <w:shd w:val="clear" w:color="auto" w:fill="FFF2CC" w:themeFill="accent4" w:themeFillTint="33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23" w:type="dxa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558EF" w:rsidRPr="006C3477" w:rsidTr="00777BDE">
        <w:tc>
          <w:tcPr>
            <w:tcW w:w="563" w:type="dxa"/>
            <w:vMerge w:val="restart"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10" w:type="dxa"/>
            <w:vMerge w:val="restart"/>
            <w:vAlign w:val="center"/>
          </w:tcPr>
          <w:p w:rsidR="00F558EF" w:rsidRPr="006C3477" w:rsidRDefault="00F558EF" w:rsidP="00CE779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Số thực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818" w:type="dxa"/>
          </w:tcPr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Tỉ lệ thức và dãy tỉ số bằ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nhau</w:t>
            </w:r>
          </w:p>
          <w:p w:rsidR="00F558EF" w:rsidRPr="006C3477" w:rsidRDefault="00F558EF" w:rsidP="00772E8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13" w:type="dxa"/>
            <w:shd w:val="clear" w:color="auto" w:fill="FBE4D5" w:themeFill="accent2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6" w:type="dxa"/>
            <w:shd w:val="clear" w:color="auto" w:fill="FBE4D5" w:themeFill="accent2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  <w:shd w:val="clear" w:color="auto" w:fill="E2EFD9" w:themeFill="accent6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927" w:type="dxa"/>
            <w:shd w:val="clear" w:color="auto" w:fill="E2EFD9" w:themeFill="accent6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DEEAF6" w:themeFill="accent1" w:themeFillTint="33"/>
          </w:tcPr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2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F558EF" w:rsidRPr="006C3477" w:rsidRDefault="000B133C" w:rsidP="000B133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2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  <w:lang w:val="vi-VN"/>
              </w:rPr>
              <w:t>5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855" w:type="dxa"/>
            <w:shd w:val="clear" w:color="auto" w:fill="DEEAF6" w:themeFill="accent1" w:themeFillTint="33"/>
          </w:tcPr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F558EF" w:rsidRPr="006C3477" w:rsidRDefault="000B133C" w:rsidP="000B133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982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3" w:type="dxa"/>
            <w:vMerge w:val="restart"/>
            <w:shd w:val="clear" w:color="auto" w:fill="FFFFFF" w:themeFill="background1"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58EF" w:rsidRPr="006C3477" w:rsidRDefault="00EA647A" w:rsidP="00811E75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  <w:r w:rsidR="00811E75"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  <w:r w:rsidR="00F558EF" w:rsidRPr="006C3477">
              <w:rPr>
                <w:rFonts w:ascii="Times New Roman" w:hAnsi="Times New Roman" w:cs="Times New Roman"/>
                <w:bCs/>
                <w:sz w:val="26"/>
                <w:szCs w:val="26"/>
              </w:rPr>
              <w:t>%</w:t>
            </w:r>
          </w:p>
        </w:tc>
      </w:tr>
      <w:tr w:rsidR="00F558EF" w:rsidRPr="006C3477" w:rsidTr="00777BDE">
        <w:tc>
          <w:tcPr>
            <w:tcW w:w="563" w:type="dxa"/>
            <w:vMerge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10" w:type="dxa"/>
            <w:vMerge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18" w:type="dxa"/>
          </w:tcPr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Giải toán về đại lượng tỉ lệ</w:t>
            </w:r>
          </w:p>
          <w:p w:rsidR="00F558EF" w:rsidRPr="006C3477" w:rsidRDefault="00F558EF" w:rsidP="00471809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GB"/>
              </w:rPr>
            </w:pPr>
          </w:p>
        </w:tc>
        <w:tc>
          <w:tcPr>
            <w:tcW w:w="1213" w:type="dxa"/>
            <w:shd w:val="clear" w:color="auto" w:fill="FBE4D5" w:themeFill="accent2" w:themeFillTint="33"/>
          </w:tcPr>
          <w:p w:rsidR="00EA647A" w:rsidRPr="006C3477" w:rsidRDefault="00EA647A" w:rsidP="00EA647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EA647A" w:rsidRPr="006C3477" w:rsidRDefault="00EA647A" w:rsidP="00EA647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)</w:t>
            </w:r>
          </w:p>
          <w:p w:rsidR="00F558EF" w:rsidRPr="006C3477" w:rsidRDefault="00EA647A" w:rsidP="00EA647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2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  <w:lang w:val="vi-VN"/>
              </w:rPr>
              <w:t>5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906" w:type="dxa"/>
            <w:shd w:val="clear" w:color="auto" w:fill="FBE4D5" w:themeFill="accent2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color w:val="0070C0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  <w:shd w:val="clear" w:color="auto" w:fill="E2EFD9" w:themeFill="accent6" w:themeFillTint="33"/>
          </w:tcPr>
          <w:p w:rsidR="00F558EF" w:rsidRPr="000B133C" w:rsidRDefault="000B133C" w:rsidP="00772E8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(Câu </w:t>
            </w:r>
            <w:r w:rsidR="000B133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</w:t>
            </w:r>
            <w:r w:rsidR="000B133C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2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5đ</w:t>
            </w:r>
          </w:p>
        </w:tc>
        <w:tc>
          <w:tcPr>
            <w:tcW w:w="927" w:type="dxa"/>
            <w:shd w:val="clear" w:color="auto" w:fill="E2EFD9" w:themeFill="accent6" w:themeFillTint="33"/>
          </w:tcPr>
          <w:p w:rsidR="00F558EF" w:rsidRPr="006C3477" w:rsidRDefault="00F558EF" w:rsidP="006812B6">
            <w:pPr>
              <w:jc w:val="both"/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  <w:lang w:val="vi-VN"/>
              </w:rPr>
            </w:pPr>
          </w:p>
        </w:tc>
        <w:tc>
          <w:tcPr>
            <w:tcW w:w="982" w:type="dxa"/>
            <w:shd w:val="clear" w:color="auto" w:fill="DEEAF6" w:themeFill="accent1" w:themeFillTint="33"/>
          </w:tcPr>
          <w:p w:rsidR="00F558EF" w:rsidRPr="006C3477" w:rsidRDefault="00F558EF" w:rsidP="00F558E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5" w:type="dxa"/>
            <w:shd w:val="clear" w:color="auto" w:fill="DEEAF6" w:themeFill="accent1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3" w:type="dxa"/>
            <w:vMerge/>
            <w:shd w:val="clear" w:color="auto" w:fill="FFFFFF" w:themeFill="background1"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F558EF" w:rsidRPr="006C3477" w:rsidTr="00777BDE">
        <w:trPr>
          <w:trHeight w:val="869"/>
        </w:trPr>
        <w:tc>
          <w:tcPr>
            <w:tcW w:w="563" w:type="dxa"/>
            <w:vMerge w:val="restart"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910" w:type="dxa"/>
            <w:vMerge w:val="restart"/>
            <w:vAlign w:val="center"/>
          </w:tcPr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b/>
                <w:sz w:val="26"/>
                <w:szCs w:val="26"/>
              </w:rPr>
              <w:t>Biểu thức đại số</w:t>
            </w:r>
          </w:p>
          <w:p w:rsidR="00F558EF" w:rsidRPr="006C3477" w:rsidRDefault="00F558EF" w:rsidP="00CE7794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818" w:type="dxa"/>
          </w:tcPr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Biểu thức đại số</w:t>
            </w:r>
          </w:p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1213" w:type="dxa"/>
            <w:shd w:val="clear" w:color="auto" w:fill="FBE4D5" w:themeFill="accent2" w:themeFillTint="33"/>
          </w:tcPr>
          <w:p w:rsidR="00F558EF" w:rsidRPr="006C3477" w:rsidRDefault="00F558EF" w:rsidP="008C286E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6" w:type="dxa"/>
            <w:shd w:val="clear" w:color="auto" w:fill="FBE4D5" w:themeFill="accent2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  <w:shd w:val="clear" w:color="auto" w:fill="E2EFD9" w:themeFill="accent6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7" w:type="dxa"/>
            <w:shd w:val="clear" w:color="auto" w:fill="E2EFD9" w:themeFill="accent6" w:themeFillTint="33"/>
          </w:tcPr>
          <w:p w:rsidR="00F558EF" w:rsidRPr="006C3477" w:rsidRDefault="00F558EF" w:rsidP="00A27103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982" w:type="dxa"/>
            <w:shd w:val="clear" w:color="auto" w:fill="DEEAF6" w:themeFill="accent1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5" w:type="dxa"/>
            <w:shd w:val="clear" w:color="auto" w:fill="DEEAF6" w:themeFill="accent1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3" w:type="dxa"/>
            <w:vMerge/>
            <w:shd w:val="clear" w:color="auto" w:fill="FFFFFF" w:themeFill="background1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558EF" w:rsidRPr="006C3477" w:rsidTr="00777BDE">
        <w:trPr>
          <w:trHeight w:val="869"/>
        </w:trPr>
        <w:tc>
          <w:tcPr>
            <w:tcW w:w="563" w:type="dxa"/>
            <w:vMerge/>
            <w:vAlign w:val="center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10" w:type="dxa"/>
            <w:vMerge/>
            <w:vAlign w:val="center"/>
          </w:tcPr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18" w:type="dxa"/>
          </w:tcPr>
          <w:p w:rsidR="00F558EF" w:rsidRPr="006C3477" w:rsidRDefault="00F558EF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Đa thức một biến</w:t>
            </w:r>
          </w:p>
          <w:p w:rsidR="00F558EF" w:rsidRPr="006C3477" w:rsidRDefault="00F558EF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213" w:type="dxa"/>
            <w:shd w:val="clear" w:color="auto" w:fill="FBE4D5" w:themeFill="accent2" w:themeFillTint="33"/>
          </w:tcPr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(Câu 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,5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F558EF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2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5đ</w:t>
            </w:r>
          </w:p>
        </w:tc>
        <w:tc>
          <w:tcPr>
            <w:tcW w:w="906" w:type="dxa"/>
            <w:shd w:val="clear" w:color="auto" w:fill="FBE4D5" w:themeFill="accent2" w:themeFillTint="33"/>
          </w:tcPr>
          <w:p w:rsidR="00DE3D1C" w:rsidRPr="006C3477" w:rsidRDefault="0032676F" w:rsidP="00DE3D1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DE3D1C" w:rsidRPr="006C3477" w:rsidRDefault="000B133C" w:rsidP="00DE3D1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5</w:t>
            </w:r>
            <w:r w:rsidR="00DE3D1C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a )</w:t>
            </w:r>
          </w:p>
          <w:p w:rsidR="00F558EF" w:rsidRPr="006C3477" w:rsidRDefault="000B133C" w:rsidP="0032676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5</w:t>
            </w:r>
            <w:r w:rsidR="00DE3D1C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1093" w:type="dxa"/>
            <w:shd w:val="clear" w:color="auto" w:fill="E2EFD9" w:themeFill="accent6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7" w:type="dxa"/>
            <w:shd w:val="clear" w:color="auto" w:fill="E2EFD9" w:themeFill="accent6" w:themeFillTint="33"/>
          </w:tcPr>
          <w:p w:rsidR="000F2D2A" w:rsidRPr="006C3477" w:rsidRDefault="000F2D2A" w:rsidP="000F2D2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0F2D2A" w:rsidRPr="006C3477" w:rsidRDefault="000B133C" w:rsidP="000F2D2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5b,c</w:t>
            </w:r>
            <w:r w:rsidR="000F2D2A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)</w:t>
            </w:r>
          </w:p>
          <w:p w:rsidR="00F558EF" w:rsidRPr="006C3477" w:rsidRDefault="000B133C" w:rsidP="000F2D2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</w:t>
            </w:r>
            <w:r w:rsidR="000F2D2A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,5đ</w:t>
            </w:r>
          </w:p>
        </w:tc>
        <w:tc>
          <w:tcPr>
            <w:tcW w:w="982" w:type="dxa"/>
            <w:shd w:val="clear" w:color="auto" w:fill="DEEAF6" w:themeFill="accent1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5" w:type="dxa"/>
            <w:shd w:val="clear" w:color="auto" w:fill="DEEAF6" w:themeFill="accent1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3" w:type="dxa"/>
            <w:vMerge/>
            <w:shd w:val="clear" w:color="auto" w:fill="FFFFFF" w:themeFill="background1"/>
          </w:tcPr>
          <w:p w:rsidR="00F558EF" w:rsidRPr="006C3477" w:rsidRDefault="00F558E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12B6" w:rsidRPr="006C3477" w:rsidTr="00777BDE">
        <w:trPr>
          <w:trHeight w:val="869"/>
        </w:trPr>
        <w:tc>
          <w:tcPr>
            <w:tcW w:w="563" w:type="dxa"/>
            <w:vAlign w:val="center"/>
          </w:tcPr>
          <w:p w:rsidR="006812B6" w:rsidRPr="006C3477" w:rsidRDefault="006812B6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910" w:type="dxa"/>
            <w:vAlign w:val="center"/>
          </w:tcPr>
          <w:p w:rsidR="006812B6" w:rsidRPr="006C3477" w:rsidRDefault="006812B6" w:rsidP="00777BDE">
            <w:pPr>
              <w:jc w:val="both"/>
              <w:rPr>
                <w:rStyle w:val="fontstyle01"/>
                <w:b/>
                <w:sz w:val="26"/>
                <w:szCs w:val="26"/>
              </w:rPr>
            </w:pPr>
          </w:p>
        </w:tc>
        <w:tc>
          <w:tcPr>
            <w:tcW w:w="1818" w:type="dxa"/>
          </w:tcPr>
          <w:p w:rsidR="006812B6" w:rsidRPr="006C3477" w:rsidRDefault="006812B6" w:rsidP="006812B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Một số yếu tố xác suất</w:t>
            </w:r>
          </w:p>
          <w:p w:rsidR="006812B6" w:rsidRPr="006C3477" w:rsidRDefault="006812B6" w:rsidP="00777BDE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213" w:type="dxa"/>
            <w:shd w:val="clear" w:color="auto" w:fill="FBE4D5" w:themeFill="accent2" w:themeFillTint="33"/>
          </w:tcPr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0B133C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(Câu 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7,8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6812B6" w:rsidRPr="006C3477" w:rsidRDefault="000B133C" w:rsidP="000B133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  <w:lang w:val="vi-VN"/>
              </w:rPr>
              <w:t>5</w:t>
            </w: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906" w:type="dxa"/>
            <w:shd w:val="clear" w:color="auto" w:fill="FBE4D5" w:themeFill="accent2" w:themeFillTint="33"/>
          </w:tcPr>
          <w:p w:rsidR="00CE7794" w:rsidRDefault="006812B6" w:rsidP="001812B8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CE779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  <w:p w:rsidR="006812B6" w:rsidRDefault="006812B6" w:rsidP="001812B8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âu 13, 14)</w:t>
            </w:r>
          </w:p>
          <w:p w:rsidR="006812B6" w:rsidRPr="006C3477" w:rsidRDefault="006812B6" w:rsidP="001812B8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đ</w:t>
            </w:r>
          </w:p>
        </w:tc>
        <w:tc>
          <w:tcPr>
            <w:tcW w:w="1093" w:type="dxa"/>
            <w:shd w:val="clear" w:color="auto" w:fill="E2EFD9" w:themeFill="accent6" w:themeFillTint="33"/>
          </w:tcPr>
          <w:p w:rsidR="006812B6" w:rsidRPr="006C3477" w:rsidRDefault="006812B6" w:rsidP="002B1074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27" w:type="dxa"/>
            <w:shd w:val="clear" w:color="auto" w:fill="E2EFD9" w:themeFill="accent6" w:themeFillTint="33"/>
          </w:tcPr>
          <w:p w:rsidR="006812B6" w:rsidRPr="006C3477" w:rsidRDefault="006812B6" w:rsidP="005F69D1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DEEAF6" w:themeFill="accent1" w:themeFillTint="33"/>
          </w:tcPr>
          <w:p w:rsidR="006812B6" w:rsidRPr="006C3477" w:rsidRDefault="006812B6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5" w:type="dxa"/>
            <w:shd w:val="clear" w:color="auto" w:fill="DEEAF6" w:themeFill="accent1" w:themeFillTint="33"/>
          </w:tcPr>
          <w:p w:rsidR="006812B6" w:rsidRPr="006C3477" w:rsidRDefault="006812B6" w:rsidP="00DE3D1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FFF2CC" w:themeFill="accent4" w:themeFillTint="33"/>
          </w:tcPr>
          <w:p w:rsidR="006812B6" w:rsidRPr="006C3477" w:rsidRDefault="006812B6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6812B6" w:rsidRPr="006C3477" w:rsidRDefault="006812B6" w:rsidP="00DE3D1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23" w:type="dxa"/>
            <w:shd w:val="clear" w:color="auto" w:fill="FFFFFF" w:themeFill="background1"/>
          </w:tcPr>
          <w:p w:rsidR="006812B6" w:rsidRPr="006C3477" w:rsidRDefault="00EA647A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%</w:t>
            </w:r>
          </w:p>
        </w:tc>
      </w:tr>
      <w:tr w:rsidR="007A0A8A" w:rsidRPr="006C3477" w:rsidTr="00777BDE">
        <w:trPr>
          <w:trHeight w:val="869"/>
        </w:trPr>
        <w:tc>
          <w:tcPr>
            <w:tcW w:w="563" w:type="dxa"/>
            <w:vAlign w:val="center"/>
          </w:tcPr>
          <w:p w:rsidR="000B7F9F" w:rsidRPr="006C3477" w:rsidRDefault="006812B6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910" w:type="dxa"/>
            <w:vAlign w:val="center"/>
          </w:tcPr>
          <w:p w:rsidR="00777BDE" w:rsidRPr="006C3477" w:rsidRDefault="00777BDE" w:rsidP="00777BDE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Hình học phẳng</w:t>
            </w:r>
          </w:p>
          <w:p w:rsidR="000B7F9F" w:rsidRPr="006C3477" w:rsidRDefault="00777BDE" w:rsidP="00777BDE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B7F9F" w:rsidRPr="006C347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0B7F9F" w:rsidRPr="006C3477">
              <w:rPr>
                <w:rFonts w:ascii="Times New Roman" w:hAnsi="Times New Roman" w:cs="Times New Roman"/>
                <w:sz w:val="26"/>
                <w:szCs w:val="26"/>
              </w:rPr>
              <w:t>tiết)</w:t>
            </w:r>
          </w:p>
        </w:tc>
        <w:tc>
          <w:tcPr>
            <w:tcW w:w="1818" w:type="dxa"/>
          </w:tcPr>
          <w:p w:rsidR="00777BDE" w:rsidRPr="006C3477" w:rsidRDefault="00777BDE" w:rsidP="00777BD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Tam giác. Tam giác bằ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nhau. Tam giác cân. Quan hệ giữa đường  vuông góc và đường xiên. Các đườ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đồng quy của tam giác</w:t>
            </w:r>
          </w:p>
          <w:p w:rsidR="000B7F9F" w:rsidRPr="006C3477" w:rsidRDefault="000B7F9F" w:rsidP="00471809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1213" w:type="dxa"/>
            <w:shd w:val="clear" w:color="auto" w:fill="FBE4D5" w:themeFill="accent2" w:themeFillTint="33"/>
          </w:tcPr>
          <w:p w:rsidR="000B7F9F" w:rsidRPr="006C3477" w:rsidRDefault="002B1074" w:rsidP="00772E8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0B7F9F" w:rsidRPr="006C3477" w:rsidRDefault="002B1074" w:rsidP="00772E8A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</w:t>
            </w:r>
            <w:r w:rsidR="000B7F9F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r w:rsidR="000B133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0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 1</w:t>
            </w:r>
            <w:r w:rsidR="000B133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  <w:r w:rsidR="000B7F9F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0B7F9F" w:rsidRPr="006C3477" w:rsidRDefault="002B1074" w:rsidP="002B107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5</w:t>
            </w:r>
            <w:r w:rsidR="000B7F9F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906" w:type="dxa"/>
            <w:shd w:val="clear" w:color="auto" w:fill="FBE4D5" w:themeFill="accent2" w:themeFillTint="3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  <w:shd w:val="clear" w:color="auto" w:fill="E2EFD9" w:themeFill="accent6" w:themeFillTint="33"/>
          </w:tcPr>
          <w:p w:rsidR="002B1074" w:rsidRPr="006C3477" w:rsidRDefault="000B133C" w:rsidP="002B1074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B1074" w:rsidRPr="006C3477" w:rsidRDefault="000B133C" w:rsidP="002B1074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9</w:t>
            </w:r>
            <w:r w:rsidR="002B1074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 1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</w:t>
            </w:r>
            <w:r w:rsidR="002B1074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0B7F9F" w:rsidRPr="006C3477" w:rsidRDefault="002B1074" w:rsidP="002B107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0,5đ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27" w:type="dxa"/>
            <w:shd w:val="clear" w:color="auto" w:fill="E2EFD9" w:themeFill="accent6" w:themeFillTint="33"/>
          </w:tcPr>
          <w:p w:rsidR="005F69D1" w:rsidRPr="006C3477" w:rsidRDefault="005F69D1" w:rsidP="005F69D1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5F69D1" w:rsidRPr="006C3477" w:rsidRDefault="005F69D1" w:rsidP="005F69D1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</w:t>
            </w:r>
            <w:r w:rsidR="000B133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7</w:t>
            </w:r>
            <w:r w:rsidR="00AC667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,</w:t>
            </w:r>
            <w:r w:rsidR="000B133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b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0B7F9F" w:rsidRPr="006C3477" w:rsidRDefault="00AC6672" w:rsidP="005F69D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2</w:t>
            </w:r>
            <w:r w:rsidR="005F69D1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982" w:type="dxa"/>
            <w:shd w:val="clear" w:color="auto" w:fill="DEEAF6" w:themeFill="accent1" w:themeFillTint="3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5" w:type="dxa"/>
            <w:shd w:val="clear" w:color="auto" w:fill="DEEAF6" w:themeFill="accent1" w:themeFillTint="33"/>
          </w:tcPr>
          <w:p w:rsidR="000B7F9F" w:rsidRPr="006C3477" w:rsidRDefault="000B7F9F" w:rsidP="00DE3D1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FFF2CC" w:themeFill="accent4" w:themeFillTint="3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DE3D1C" w:rsidRPr="006C3477" w:rsidRDefault="00DE3D1C" w:rsidP="00DE3D1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:rsidR="00DE3D1C" w:rsidRPr="006C3477" w:rsidRDefault="001812B8" w:rsidP="00DE3D1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</w:t>
            </w:r>
            <w:r w:rsidR="000B133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7</w:t>
            </w:r>
            <w:r w:rsidR="00877189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c</w:t>
            </w:r>
            <w:r w:rsidR="00DE3D1C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0B7F9F" w:rsidRPr="006C3477" w:rsidRDefault="001812B8" w:rsidP="00DE3D1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</w:t>
            </w:r>
            <w:r w:rsidR="00DE3D1C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823" w:type="dxa"/>
            <w:shd w:val="clear" w:color="auto" w:fill="FFFFFF" w:themeFill="background1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B7F9F" w:rsidRPr="006C3477" w:rsidRDefault="000B7F9F" w:rsidP="00811E7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="00811E7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6C5D8F" w:rsidRPr="006C3477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</w:tr>
      <w:tr w:rsidR="007A0A8A" w:rsidRPr="006C3477" w:rsidTr="00777BDE">
        <w:tc>
          <w:tcPr>
            <w:tcW w:w="3291" w:type="dxa"/>
            <w:gridSpan w:val="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ổng:    Số câu</w:t>
            </w:r>
          </w:p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Điểm</w:t>
            </w:r>
          </w:p>
        </w:tc>
        <w:tc>
          <w:tcPr>
            <w:tcW w:w="1213" w:type="dxa"/>
            <w:shd w:val="clear" w:color="auto" w:fill="FBE4D5" w:themeFill="accent2" w:themeFillTint="33"/>
          </w:tcPr>
          <w:p w:rsidR="000B7F9F" w:rsidRPr="006C3477" w:rsidRDefault="00CE7794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  <w:p w:rsidR="000B7F9F" w:rsidRPr="006C3477" w:rsidRDefault="009E09EC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</w:t>
            </w:r>
            <w:r w:rsidR="000B7F9F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,5đ</w:t>
            </w:r>
          </w:p>
        </w:tc>
        <w:tc>
          <w:tcPr>
            <w:tcW w:w="906" w:type="dxa"/>
            <w:shd w:val="clear" w:color="auto" w:fill="FBE4D5" w:themeFill="accent2" w:themeFillTint="33"/>
          </w:tcPr>
          <w:p w:rsidR="000B7F9F" w:rsidRPr="006C3477" w:rsidRDefault="00CE7794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  <w:p w:rsidR="000B7F9F" w:rsidRPr="006C3477" w:rsidRDefault="00CE7794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,5</w:t>
            </w:r>
            <w:r w:rsidR="000B7F9F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1093" w:type="dxa"/>
            <w:shd w:val="clear" w:color="auto" w:fill="E2EFD9" w:themeFill="accent6" w:themeFillTint="33"/>
          </w:tcPr>
          <w:p w:rsidR="000B7F9F" w:rsidRPr="006C3477" w:rsidRDefault="00CE7794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  <w:p w:rsidR="000B7F9F" w:rsidRPr="006C3477" w:rsidRDefault="00CE7794" w:rsidP="00772E8A">
            <w:pPr>
              <w:jc w:val="both"/>
              <w:rPr>
                <w:rFonts w:ascii="Times New Roman" w:hAnsi="Times New Roman" w:cs="Times New Roman"/>
                <w:color w:val="5B9BD5" w:themeColor="accen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5B9BD5" w:themeColor="accent1"/>
                <w:sz w:val="26"/>
                <w:szCs w:val="26"/>
              </w:rPr>
              <w:t>0,7</w:t>
            </w:r>
            <w:r w:rsidR="000B7F9F" w:rsidRPr="006C3477">
              <w:rPr>
                <w:rFonts w:ascii="Times New Roman" w:hAnsi="Times New Roman" w:cs="Times New Roman"/>
                <w:color w:val="5B9BD5" w:themeColor="accent1"/>
                <w:sz w:val="26"/>
                <w:szCs w:val="26"/>
              </w:rPr>
              <w:t>5 đ</w:t>
            </w:r>
          </w:p>
        </w:tc>
        <w:tc>
          <w:tcPr>
            <w:tcW w:w="927" w:type="dxa"/>
            <w:shd w:val="clear" w:color="auto" w:fill="E2EFD9" w:themeFill="accent6" w:themeFillTint="33"/>
          </w:tcPr>
          <w:p w:rsidR="000B7F9F" w:rsidRPr="006C3477" w:rsidRDefault="000315FC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  <w:p w:rsidR="000B7F9F" w:rsidRPr="006C3477" w:rsidRDefault="00CE7794" w:rsidP="006C5D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3,5</w:t>
            </w:r>
            <w:r w:rsidR="000B7F9F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đ</w:t>
            </w:r>
          </w:p>
        </w:tc>
        <w:tc>
          <w:tcPr>
            <w:tcW w:w="982" w:type="dxa"/>
            <w:shd w:val="clear" w:color="auto" w:fill="DEEAF6" w:themeFill="accent1" w:themeFillTint="33"/>
          </w:tcPr>
          <w:p w:rsidR="000B7F9F" w:rsidRDefault="000315FC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0315FC" w:rsidRPr="006C3477" w:rsidRDefault="000315FC" w:rsidP="000315F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5B9BD5" w:themeColor="accent1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color w:val="5B9BD5" w:themeColor="accent1"/>
                <w:sz w:val="26"/>
                <w:szCs w:val="26"/>
              </w:rPr>
              <w:t>2</w:t>
            </w:r>
            <w:r w:rsidRPr="006C3477">
              <w:rPr>
                <w:rFonts w:ascii="Times New Roman" w:hAnsi="Times New Roman" w:cs="Times New Roman"/>
                <w:color w:val="5B9BD5" w:themeColor="accent1"/>
                <w:sz w:val="26"/>
                <w:szCs w:val="26"/>
              </w:rPr>
              <w:t>5 đ</w:t>
            </w:r>
          </w:p>
        </w:tc>
        <w:tc>
          <w:tcPr>
            <w:tcW w:w="855" w:type="dxa"/>
            <w:shd w:val="clear" w:color="auto" w:fill="DEEAF6" w:themeFill="accent1" w:themeFillTint="33"/>
          </w:tcPr>
          <w:p w:rsidR="000B7F9F" w:rsidRPr="006C3477" w:rsidRDefault="000315FC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0B7F9F" w:rsidRPr="006C3477" w:rsidRDefault="000315FC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</w:t>
            </w:r>
            <w:r w:rsidR="000B7F9F"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,0đ</w:t>
            </w:r>
          </w:p>
        </w:tc>
        <w:tc>
          <w:tcPr>
            <w:tcW w:w="982" w:type="dxa"/>
            <w:shd w:val="clear" w:color="auto" w:fill="FFF2CC" w:themeFill="accent4" w:themeFillTint="3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FFF2CC" w:themeFill="accent4" w:themeFillTint="3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>1,0đ</w:t>
            </w:r>
          </w:p>
        </w:tc>
        <w:tc>
          <w:tcPr>
            <w:tcW w:w="823" w:type="dxa"/>
            <w:shd w:val="clear" w:color="auto" w:fill="FFFFFF" w:themeFill="background1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1</w:t>
            </w:r>
          </w:p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10,0đ</w:t>
            </w:r>
          </w:p>
        </w:tc>
      </w:tr>
      <w:tr w:rsidR="007A0A8A" w:rsidRPr="006C3477" w:rsidTr="00777BDE">
        <w:tc>
          <w:tcPr>
            <w:tcW w:w="3291" w:type="dxa"/>
            <w:gridSpan w:val="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2119" w:type="dxa"/>
            <w:gridSpan w:val="2"/>
            <w:vAlign w:val="center"/>
          </w:tcPr>
          <w:p w:rsidR="000B7F9F" w:rsidRPr="006C3477" w:rsidRDefault="0032676F" w:rsidP="00CE779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="00CE779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0B7F9F" w:rsidRPr="006C3477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2020" w:type="dxa"/>
            <w:gridSpan w:val="2"/>
            <w:vAlign w:val="center"/>
          </w:tcPr>
          <w:p w:rsidR="000B7F9F" w:rsidRPr="006C3477" w:rsidRDefault="000315FC" w:rsidP="006C5D8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2</w:t>
            </w:r>
            <w:r w:rsidR="0032676F" w:rsidRPr="006C3477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="000B7F9F" w:rsidRPr="006C3477">
              <w:rPr>
                <w:rFonts w:ascii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1837" w:type="dxa"/>
            <w:gridSpan w:val="2"/>
            <w:vAlign w:val="center"/>
          </w:tcPr>
          <w:p w:rsidR="000B7F9F" w:rsidRPr="006C3477" w:rsidRDefault="000B7F9F" w:rsidP="000315F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="000315FC"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702" w:type="dxa"/>
            <w:gridSpan w:val="2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823" w:type="dxa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0B7F9F" w:rsidRPr="006C3477" w:rsidTr="00777BDE">
        <w:tc>
          <w:tcPr>
            <w:tcW w:w="3291" w:type="dxa"/>
            <w:gridSpan w:val="3"/>
          </w:tcPr>
          <w:p w:rsidR="000B7F9F" w:rsidRPr="006C3477" w:rsidRDefault="000B7F9F" w:rsidP="00772E8A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Tỉ lệ chung</w:t>
            </w:r>
          </w:p>
        </w:tc>
        <w:tc>
          <w:tcPr>
            <w:tcW w:w="4139" w:type="dxa"/>
            <w:gridSpan w:val="4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B050"/>
                <w:sz w:val="26"/>
                <w:szCs w:val="26"/>
                <w:lang w:val="vi-VN"/>
              </w:rPr>
              <w:t>70</w:t>
            </w:r>
            <w:r w:rsidRPr="006C3477">
              <w:rPr>
                <w:rFonts w:ascii="Times New Roman" w:hAnsi="Times New Roman" w:cs="Times New Roman"/>
                <w:color w:val="00B050"/>
                <w:sz w:val="26"/>
                <w:szCs w:val="26"/>
              </w:rPr>
              <w:t>%</w:t>
            </w:r>
          </w:p>
        </w:tc>
        <w:tc>
          <w:tcPr>
            <w:tcW w:w="3539" w:type="dxa"/>
            <w:gridSpan w:val="4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B050"/>
                <w:sz w:val="26"/>
                <w:szCs w:val="26"/>
                <w:lang w:val="vi-VN"/>
              </w:rPr>
              <w:t>30</w:t>
            </w:r>
            <w:r w:rsidRPr="006C3477">
              <w:rPr>
                <w:rFonts w:ascii="Times New Roman" w:hAnsi="Times New Roman" w:cs="Times New Roman"/>
                <w:color w:val="00B050"/>
                <w:sz w:val="26"/>
                <w:szCs w:val="26"/>
              </w:rPr>
              <w:t>%</w:t>
            </w:r>
          </w:p>
        </w:tc>
        <w:tc>
          <w:tcPr>
            <w:tcW w:w="823" w:type="dxa"/>
            <w:vAlign w:val="center"/>
          </w:tcPr>
          <w:p w:rsidR="000B7F9F" w:rsidRPr="006C3477" w:rsidRDefault="000B7F9F" w:rsidP="00772E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00B050"/>
                <w:sz w:val="26"/>
                <w:szCs w:val="26"/>
              </w:rPr>
              <w:t>100%</w:t>
            </w:r>
          </w:p>
        </w:tc>
      </w:tr>
    </w:tbl>
    <w:p w:rsidR="00811E75" w:rsidRDefault="00811E75" w:rsidP="000B7F9F">
      <w:pPr>
        <w:rPr>
          <w:rFonts w:ascii="Times New Roman" w:hAnsi="Times New Roman" w:cs="Times New Roman"/>
          <w:i/>
          <w:sz w:val="26"/>
          <w:szCs w:val="26"/>
        </w:rPr>
      </w:pPr>
    </w:p>
    <w:p w:rsidR="000B7F9F" w:rsidRPr="006C3477" w:rsidRDefault="000B7F9F" w:rsidP="000B7F9F">
      <w:pPr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</w:pPr>
      <w:r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>1B. BẢN ĐẶC TẢ MA TRẬN ĐỀ KIỂM TRA GIỮA HỌ</w:t>
      </w:r>
      <w:r w:rsidR="006E41A3"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>C KÌ 2</w:t>
      </w:r>
      <w:r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 xml:space="preserve"> TOÁN – LỚ</w:t>
      </w:r>
      <w:r w:rsidR="007A0A8A" w:rsidRPr="006C3477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t>P 7</w:t>
      </w:r>
    </w:p>
    <w:p w:rsidR="000B7F9F" w:rsidRPr="006C3477" w:rsidRDefault="000B7F9F" w:rsidP="000B7F9F">
      <w:pPr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pPr w:leftFromText="180" w:rightFromText="180" w:vertAnchor="text" w:tblpY="1"/>
        <w:tblOverlap w:val="never"/>
        <w:tblW w:w="10343" w:type="dxa"/>
        <w:tblLayout w:type="fixed"/>
        <w:tblLook w:val="04A0" w:firstRow="1" w:lastRow="0" w:firstColumn="1" w:lastColumn="0" w:noHBand="0" w:noVBand="1"/>
      </w:tblPr>
      <w:tblGrid>
        <w:gridCol w:w="564"/>
        <w:gridCol w:w="989"/>
        <w:gridCol w:w="1701"/>
        <w:gridCol w:w="3120"/>
        <w:gridCol w:w="992"/>
        <w:gridCol w:w="993"/>
        <w:gridCol w:w="850"/>
        <w:gridCol w:w="1134"/>
      </w:tblGrid>
      <w:tr w:rsidR="000B7F9F" w:rsidRPr="006C3477" w:rsidTr="00B83C86">
        <w:tc>
          <w:tcPr>
            <w:tcW w:w="564" w:type="dxa"/>
            <w:vMerge w:val="restart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2690" w:type="dxa"/>
            <w:gridSpan w:val="2"/>
            <w:vMerge w:val="restart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Chương/Chủ đề</w:t>
            </w:r>
          </w:p>
        </w:tc>
        <w:tc>
          <w:tcPr>
            <w:tcW w:w="3120" w:type="dxa"/>
            <w:vMerge w:val="restart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Mức độ đánh giá</w:t>
            </w:r>
          </w:p>
        </w:tc>
        <w:tc>
          <w:tcPr>
            <w:tcW w:w="3969" w:type="dxa"/>
            <w:gridSpan w:val="4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0B7F9F" w:rsidRPr="006C3477" w:rsidTr="00703F86">
        <w:tc>
          <w:tcPr>
            <w:tcW w:w="564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690" w:type="dxa"/>
            <w:gridSpan w:val="2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120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993" w:type="dxa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50" w:type="dxa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134" w:type="dxa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</w:tr>
      <w:tr w:rsidR="000B7F9F" w:rsidRPr="006C3477" w:rsidTr="00B83C86">
        <w:tc>
          <w:tcPr>
            <w:tcW w:w="10343" w:type="dxa"/>
            <w:gridSpan w:val="8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SỐ - ĐAI SỐ</w:t>
            </w:r>
          </w:p>
        </w:tc>
      </w:tr>
      <w:tr w:rsidR="000B7F9F" w:rsidRPr="006C3477" w:rsidTr="00703F86">
        <w:trPr>
          <w:trHeight w:val="372"/>
        </w:trPr>
        <w:tc>
          <w:tcPr>
            <w:tcW w:w="564" w:type="dxa"/>
            <w:vMerge w:val="restart"/>
            <w:tcBorders>
              <w:top w:val="single" w:sz="4" w:space="0" w:color="auto"/>
            </w:tcBorders>
          </w:tcPr>
          <w:p w:rsidR="000B7F9F" w:rsidRPr="006C3477" w:rsidRDefault="004C2288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C34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989" w:type="dxa"/>
            <w:vMerge w:val="restart"/>
            <w:tcBorders>
              <w:top w:val="single" w:sz="4" w:space="0" w:color="auto"/>
            </w:tcBorders>
          </w:tcPr>
          <w:p w:rsidR="004C2288" w:rsidRPr="006C3477" w:rsidRDefault="004C2288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Số thực</w:t>
            </w:r>
          </w:p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Merge w:val="restart"/>
          </w:tcPr>
          <w:p w:rsidR="004C2288" w:rsidRPr="006C3477" w:rsidRDefault="004C2288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Tỉ lệ thức và dãy tỉ số bằ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nhau</w:t>
            </w:r>
          </w:p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3120" w:type="dxa"/>
            <w:tcBorders>
              <w:top w:val="single" w:sz="4" w:space="0" w:color="auto"/>
              <w:bottom w:val="single" w:sz="4" w:space="0" w:color="auto"/>
            </w:tcBorders>
          </w:tcPr>
          <w:p w:rsidR="004C2288" w:rsidRPr="006C3477" w:rsidRDefault="004C2288" w:rsidP="0052369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:rsidR="000B7F9F" w:rsidRPr="006C3477" w:rsidRDefault="004C2288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tỉ lệ thức và các tính chất của tỉ lệ thứ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B83C86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F314C" w:rsidRPr="006C3477" w:rsidTr="00703F86">
        <w:trPr>
          <w:trHeight w:val="372"/>
        </w:trPr>
        <w:tc>
          <w:tcPr>
            <w:tcW w:w="564" w:type="dxa"/>
            <w:vMerge/>
            <w:tcBorders>
              <w:top w:val="single" w:sz="4" w:space="0" w:color="auto"/>
            </w:tcBorders>
          </w:tcPr>
          <w:p w:rsidR="002F314C" w:rsidRPr="006C3477" w:rsidRDefault="002F314C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9" w:type="dxa"/>
            <w:vMerge/>
            <w:tcBorders>
              <w:top w:val="single" w:sz="4" w:space="0" w:color="auto"/>
            </w:tcBorders>
          </w:tcPr>
          <w:p w:rsidR="002F314C" w:rsidRPr="006C3477" w:rsidRDefault="002F314C" w:rsidP="00523690">
            <w:pPr>
              <w:jc w:val="both"/>
              <w:rPr>
                <w:rStyle w:val="fontstyle01"/>
                <w:b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F314C" w:rsidRPr="006C3477" w:rsidRDefault="002F314C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  <w:tcBorders>
              <w:top w:val="single" w:sz="4" w:space="0" w:color="auto"/>
              <w:bottom w:val="single" w:sz="4" w:space="0" w:color="auto"/>
            </w:tcBorders>
          </w:tcPr>
          <w:p w:rsidR="002F314C" w:rsidRPr="006C3477" w:rsidRDefault="002F314C" w:rsidP="002F314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dãy tỉ số bằng nhau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4667B3" w:rsidRPr="006C3477" w:rsidRDefault="004667B3" w:rsidP="004667B3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TN</w:t>
            </w:r>
          </w:p>
          <w:p w:rsidR="002F314C" w:rsidRPr="006C3477" w:rsidRDefault="004667B3" w:rsidP="004667B3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2F314C" w:rsidRPr="006C3477" w:rsidRDefault="002F314C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2F314C" w:rsidRPr="006C3477" w:rsidRDefault="002F314C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F314C" w:rsidRPr="006C3477" w:rsidRDefault="002F314C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7F9F" w:rsidRPr="006C3477" w:rsidTr="00703F86">
        <w:trPr>
          <w:trHeight w:val="372"/>
        </w:trPr>
        <w:tc>
          <w:tcPr>
            <w:tcW w:w="564" w:type="dxa"/>
            <w:vMerge/>
            <w:tcBorders>
              <w:top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89" w:type="dxa"/>
            <w:vMerge/>
            <w:tcBorders>
              <w:top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3120" w:type="dxa"/>
            <w:tcBorders>
              <w:top w:val="single" w:sz="4" w:space="0" w:color="auto"/>
              <w:bottom w:val="single" w:sz="4" w:space="0" w:color="auto"/>
            </w:tcBorders>
          </w:tcPr>
          <w:p w:rsidR="0008329E" w:rsidRPr="006C3477" w:rsidRDefault="0008329E" w:rsidP="00523690">
            <w:pPr>
              <w:jc w:val="both"/>
              <w:rPr>
                <w:rStyle w:val="fontstyle01"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Vận dụng</w:t>
            </w:r>
            <w:r w:rsidRPr="006C3477">
              <w:rPr>
                <w:rStyle w:val="fontstyle01"/>
                <w:sz w:val="26"/>
                <w:szCs w:val="26"/>
              </w:rPr>
              <w:t xml:space="preserve"> </w:t>
            </w:r>
          </w:p>
          <w:p w:rsidR="000B7F9F" w:rsidRPr="006C3477" w:rsidRDefault="0008329E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Vận dụng được tính chất của tỉ lệ thức trong giải toán</w:t>
            </w: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4E0E6A" w:rsidRPr="006C3477" w:rsidRDefault="00E94702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</w:t>
            </w:r>
            <w:r w:rsidR="00B32F6D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TN</w:t>
            </w:r>
            <w:r w:rsidR="004E0E6A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 </w:t>
            </w:r>
          </w:p>
          <w:p w:rsidR="000B7F9F" w:rsidRDefault="004E0E6A" w:rsidP="004667B3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</w:t>
            </w:r>
            <w:r w:rsidR="00B32F6D"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Câu </w:t>
            </w:r>
            <w:r w:rsidR="00B83C86"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2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CE7794" w:rsidRPr="006C3477" w:rsidRDefault="00CE7794" w:rsidP="00CE77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7F9F" w:rsidRPr="006C3477" w:rsidTr="00703F86">
        <w:trPr>
          <w:trHeight w:val="372"/>
        </w:trPr>
        <w:tc>
          <w:tcPr>
            <w:tcW w:w="564" w:type="dxa"/>
            <w:vMerge/>
            <w:tcBorders>
              <w:top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89" w:type="dxa"/>
            <w:vMerge/>
            <w:tcBorders>
              <w:top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3120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8329E" w:rsidP="00523690">
            <w:pPr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-</w:t>
            </w:r>
            <w:r w:rsidRPr="006C3477">
              <w:rPr>
                <w:rStyle w:val="fontstyle01"/>
                <w:sz w:val="26"/>
                <w:szCs w:val="26"/>
              </w:rPr>
              <w:t>Vận dụng được tính chất của dãy tỉ số bằng nhau trong giải toán (ví dụ:</w:t>
            </w:r>
            <w:r w:rsidR="004E0E6A" w:rsidRPr="006C3477">
              <w:rPr>
                <w:rStyle w:val="fontstyle01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chia một số thành các phần tỉ lệ với các số cho trước,...)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CE7794" w:rsidRPr="006C3477" w:rsidRDefault="00CE7794" w:rsidP="00CE7794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TL</w:t>
            </w:r>
          </w:p>
          <w:p w:rsidR="00CE7794" w:rsidRPr="006C3477" w:rsidRDefault="00CE7794" w:rsidP="00CE7794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(Câu 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6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0B7F9F" w:rsidRPr="006C3477" w:rsidRDefault="000B7F9F" w:rsidP="00CE77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7F9F" w:rsidRPr="006C3477" w:rsidTr="00703F86">
        <w:tc>
          <w:tcPr>
            <w:tcW w:w="564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  <w:tcBorders>
              <w:right w:val="single" w:sz="4" w:space="0" w:color="auto"/>
            </w:tcBorders>
          </w:tcPr>
          <w:p w:rsidR="004E0E6A" w:rsidRPr="006C3477" w:rsidRDefault="004E0E6A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Giải toán về đại lượng tỉ lệ</w:t>
            </w:r>
          </w:p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F6D" w:rsidRPr="006C3477" w:rsidRDefault="00B32F6D" w:rsidP="00B32F6D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0B7F9F" w:rsidRPr="006C3477" w:rsidRDefault="004E0E6A" w:rsidP="005236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Giải được một số bài toán đơn giản về đại lượng tỉ lệ thuận (ví dụ: bài toán về tổng sản phẩm thu được và năng suất lao động,...)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B32F6D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B7F9F" w:rsidRPr="006C3477" w:rsidTr="00703F86">
        <w:tc>
          <w:tcPr>
            <w:tcW w:w="564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/>
            <w:tcBorders>
              <w:right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val="en-GB"/>
              </w:rPr>
            </w:pP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E6A" w:rsidRPr="006C3477" w:rsidRDefault="004E0E6A" w:rsidP="005236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Giải được một số bài toán đơn giản về đại lượng tỉ lệ nghịch (ví dụ: bài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toán về thời gian hoàn thành kế hoạch và năng suất lao động,...).</w:t>
            </w:r>
          </w:p>
          <w:p w:rsidR="000B7F9F" w:rsidRPr="006C3477" w:rsidRDefault="000B7F9F" w:rsidP="0052369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52369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E6A" w:rsidRPr="006C3477" w:rsidRDefault="00B32F6D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</w:t>
            </w:r>
            <w:r w:rsidR="004E0E6A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TN</w:t>
            </w:r>
          </w:p>
          <w:p w:rsidR="004E0E6A" w:rsidRPr="006C3477" w:rsidRDefault="00B32F6D" w:rsidP="00523690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</w:t>
            </w:r>
            <w:r w:rsidR="004667B3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</w:t>
            </w:r>
            <w:r w:rsidR="004E0E6A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 w:val="restart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89" w:type="dxa"/>
            <w:vMerge w:val="restart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Biểu thức đại số</w:t>
            </w:r>
          </w:p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  <w:tcBorders>
              <w:right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Biểu thức đại số</w:t>
            </w:r>
          </w:p>
          <w:p w:rsidR="004F264F" w:rsidRPr="006C3477" w:rsidRDefault="004F264F" w:rsidP="0052369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</w:tcBorders>
          </w:tcPr>
          <w:p w:rsidR="004F264F" w:rsidRPr="006C3477" w:rsidRDefault="004F264F" w:rsidP="0052369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:rsidR="004F264F" w:rsidRPr="006C3477" w:rsidRDefault="004F264F" w:rsidP="00265BD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biểu thức số.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4F264F" w:rsidRPr="006C3477" w:rsidRDefault="004F264F" w:rsidP="00B83C86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  <w:tcBorders>
              <w:right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biểu thức đại số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4F264F" w:rsidRPr="006C3477" w:rsidRDefault="004F264F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  <w:tcBorders>
              <w:right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  <w:tcBorders>
              <w:top w:val="dotted" w:sz="4" w:space="0" w:color="auto"/>
              <w:left w:val="single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Tính được giá trị của một biểu thức đại số.</w:t>
            </w:r>
          </w:p>
          <w:p w:rsidR="004F264F" w:rsidRPr="006C3477" w:rsidRDefault="004F264F" w:rsidP="00523690">
            <w:pPr>
              <w:suppressAutoHyphens/>
              <w:spacing w:line="26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otted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otted" w:sz="4" w:space="0" w:color="auto"/>
            </w:tcBorders>
          </w:tcPr>
          <w:p w:rsidR="004F264F" w:rsidRPr="006C3477" w:rsidRDefault="004F264F" w:rsidP="001812B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tcBorders>
              <w:top w:val="dotted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otted" w:sz="4" w:space="0" w:color="auto"/>
            </w:tcBorders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Đa thức một biến</w:t>
            </w:r>
          </w:p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120" w:type="dxa"/>
          </w:tcPr>
          <w:p w:rsidR="004F264F" w:rsidRPr="006C3477" w:rsidRDefault="004F264F" w:rsidP="00523690">
            <w:pPr>
              <w:jc w:val="both"/>
              <w:rPr>
                <w:rStyle w:val="fontstyle01"/>
                <w:b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Nhận biết :</w:t>
            </w:r>
          </w:p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định nghĩa đa thức một biến.</w:t>
            </w:r>
          </w:p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</w:tcPr>
          <w:p w:rsidR="004F264F" w:rsidRPr="006C3477" w:rsidRDefault="004F264F" w:rsidP="00DE3D1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1TL </w:t>
            </w:r>
          </w:p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Câu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16 a)</w:t>
            </w:r>
          </w:p>
        </w:tc>
        <w:tc>
          <w:tcPr>
            <w:tcW w:w="993" w:type="dxa"/>
          </w:tcPr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4F264F" w:rsidRPr="006C3477" w:rsidRDefault="004F264F" w:rsidP="004F264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cách biểu diễn đa thức một biến; xác định được bậc của đa thức một biến.</w:t>
            </w:r>
          </w:p>
          <w:p w:rsidR="004F264F" w:rsidRPr="006C3477" w:rsidRDefault="004F264F" w:rsidP="00523690">
            <w:pPr>
              <w:jc w:val="both"/>
              <w:rPr>
                <w:rStyle w:val="fontstyle01"/>
                <w:b/>
                <w:sz w:val="26"/>
                <w:szCs w:val="26"/>
              </w:rPr>
            </w:pPr>
          </w:p>
        </w:tc>
        <w:tc>
          <w:tcPr>
            <w:tcW w:w="992" w:type="dxa"/>
          </w:tcPr>
          <w:p w:rsidR="00404640" w:rsidRPr="006C3477" w:rsidRDefault="000315FC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  <w:r w:rsidR="00404640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TN</w:t>
            </w:r>
          </w:p>
          <w:p w:rsidR="004F264F" w:rsidRDefault="00404640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</w:t>
            </w:r>
            <w:r w:rsidR="000315F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4,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5)</w:t>
            </w:r>
          </w:p>
          <w:p w:rsidR="004A50FB" w:rsidRPr="006C3477" w:rsidRDefault="004A50FB" w:rsidP="004A50FB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1TL </w:t>
            </w:r>
          </w:p>
          <w:p w:rsidR="004A50FB" w:rsidRPr="006C3477" w:rsidRDefault="004A50FB" w:rsidP="004A50FB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Câu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 15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</w:tc>
        <w:tc>
          <w:tcPr>
            <w:tcW w:w="993" w:type="dxa"/>
          </w:tcPr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4F264F" w:rsidRPr="006C3477" w:rsidRDefault="004F264F" w:rsidP="004F264F">
            <w:pPr>
              <w:jc w:val="both"/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khái niệm nghiệm của đa thức một biến.</w:t>
            </w:r>
          </w:p>
        </w:tc>
        <w:tc>
          <w:tcPr>
            <w:tcW w:w="992" w:type="dxa"/>
          </w:tcPr>
          <w:p w:rsidR="00404640" w:rsidRPr="006C3477" w:rsidRDefault="00404640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TN</w:t>
            </w:r>
          </w:p>
          <w:p w:rsidR="004F264F" w:rsidRPr="006C3477" w:rsidRDefault="00404640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6)</w:t>
            </w:r>
          </w:p>
        </w:tc>
        <w:tc>
          <w:tcPr>
            <w:tcW w:w="993" w:type="dxa"/>
          </w:tcPr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65BD1" w:rsidRPr="006C3477" w:rsidRDefault="00265BD1" w:rsidP="00265BD1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Tính được giá trị của đa thức khi biết giá trị của biến</w:t>
            </w:r>
          </w:p>
        </w:tc>
        <w:tc>
          <w:tcPr>
            <w:tcW w:w="992" w:type="dxa"/>
          </w:tcPr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3" w:type="dxa"/>
          </w:tcPr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4F264F" w:rsidRPr="006C3477" w:rsidTr="00703F86">
        <w:tc>
          <w:tcPr>
            <w:tcW w:w="564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4F264F" w:rsidRPr="006C3477" w:rsidRDefault="004F264F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4F264F" w:rsidRPr="006C3477" w:rsidRDefault="004F264F" w:rsidP="004F264F">
            <w:pPr>
              <w:jc w:val="both"/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Thực hiện được các phép tính: phép cộng, phép trừ, phép nhân, phép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chia trong tập hợp các đa thức một biến; vận dụng được những tính chất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của các phép tính đó trong tính toán.</w:t>
            </w:r>
          </w:p>
        </w:tc>
        <w:tc>
          <w:tcPr>
            <w:tcW w:w="992" w:type="dxa"/>
          </w:tcPr>
          <w:p w:rsidR="004F264F" w:rsidRPr="006C3477" w:rsidRDefault="004F264F" w:rsidP="00D55CD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404640" w:rsidRPr="006C3477" w:rsidRDefault="004A50FB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  <w:r w:rsidR="00404640"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TL </w:t>
            </w:r>
          </w:p>
          <w:p w:rsidR="004F264F" w:rsidRPr="006C3477" w:rsidRDefault="00404640" w:rsidP="0040464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Câu</w:t>
            </w:r>
            <w:r w:rsidR="004A50FB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15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b</w:t>
            </w:r>
            <w:r w:rsidR="004A50FB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 c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</w:tc>
        <w:tc>
          <w:tcPr>
            <w:tcW w:w="850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4F264F" w:rsidRPr="006C3477" w:rsidRDefault="004F264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BB28EB" w:rsidRPr="006C3477" w:rsidTr="004667B3">
        <w:tc>
          <w:tcPr>
            <w:tcW w:w="10343" w:type="dxa"/>
            <w:gridSpan w:val="8"/>
          </w:tcPr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MỘT SỐ YẾU TỐ XÁC SUẤT</w:t>
            </w:r>
          </w:p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BB28EB" w:rsidRPr="006C3477" w:rsidTr="00703F86">
        <w:tc>
          <w:tcPr>
            <w:tcW w:w="564" w:type="dxa"/>
            <w:vMerge w:val="restart"/>
          </w:tcPr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989" w:type="dxa"/>
            <w:vMerge w:val="restart"/>
          </w:tcPr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Một số yếu tố xác suất</w:t>
            </w:r>
          </w:p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</w:tcPr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Làm quen với biến cố ngẫu nhiên. Làm quen với xác suất của biến cố ngẫu nhiên trong một số ví dụ đơn giản</w:t>
            </w:r>
          </w:p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B28EB" w:rsidRPr="006C3477" w:rsidRDefault="00BB28E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65BD1" w:rsidRPr="006C3477" w:rsidRDefault="00265BD1" w:rsidP="00265BD1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Làm quen với các khái niệm mở đầu về biến cố ngẫu nhiên và xác suất</w:t>
            </w:r>
          </w:p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của biến cố ngẫu nhiên trong các ví dụ đơn giản.</w:t>
            </w:r>
          </w:p>
          <w:p w:rsidR="00BB28EB" w:rsidRPr="006C3477" w:rsidRDefault="00BB28EB" w:rsidP="004F264F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992" w:type="dxa"/>
          </w:tcPr>
          <w:p w:rsidR="00DB06B2" w:rsidRPr="006C3477" w:rsidRDefault="00DB06B2" w:rsidP="00C13AF1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 TN</w:t>
            </w:r>
          </w:p>
          <w:p w:rsidR="00BB28EB" w:rsidRDefault="00DB06B2" w:rsidP="00C13AF1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Câu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7)</w:t>
            </w:r>
          </w:p>
          <w:p w:rsidR="00C13AF1" w:rsidRDefault="00C13AF1" w:rsidP="00C13AF1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 TL</w:t>
            </w:r>
          </w:p>
          <w:p w:rsidR="00C13AF1" w:rsidRPr="006C3477" w:rsidRDefault="00C13AF1" w:rsidP="00C13AF1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3)</w:t>
            </w:r>
          </w:p>
        </w:tc>
        <w:tc>
          <w:tcPr>
            <w:tcW w:w="993" w:type="dxa"/>
          </w:tcPr>
          <w:p w:rsidR="00BB28EB" w:rsidRPr="006C3477" w:rsidRDefault="00BB28EB" w:rsidP="00D55CDC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BB28EB" w:rsidRPr="006C3477" w:rsidTr="00703F86">
        <w:tc>
          <w:tcPr>
            <w:tcW w:w="564" w:type="dxa"/>
            <w:vMerge/>
          </w:tcPr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BB28EB" w:rsidRPr="006C3477" w:rsidRDefault="00BB28EB" w:rsidP="00BB28EB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BB28EB" w:rsidRPr="006C3477" w:rsidRDefault="00BB28EB" w:rsidP="00BB28EB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BB28EB" w:rsidRPr="006C3477" w:rsidRDefault="00BB28E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xác suất của một biến cố ngẫu nhiên trong một số ví dụ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đơn giản (ví dụ: lấy bóng trong túi, tung xúc xắc,...).</w:t>
            </w:r>
          </w:p>
          <w:p w:rsidR="00BB28EB" w:rsidRPr="006C3477" w:rsidRDefault="00BB28EB" w:rsidP="00BB28EB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992" w:type="dxa"/>
          </w:tcPr>
          <w:p w:rsidR="00DB06B2" w:rsidRPr="006C3477" w:rsidRDefault="00DB06B2" w:rsidP="00DB06B2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1 TN </w:t>
            </w:r>
          </w:p>
          <w:p w:rsidR="00BB28EB" w:rsidRDefault="00DB06B2" w:rsidP="00DB06B2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Câu</w:t>
            </w:r>
            <w:r w:rsidRPr="006C347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8)</w:t>
            </w:r>
          </w:p>
          <w:p w:rsidR="006812B6" w:rsidRDefault="006812B6" w:rsidP="006812B6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 TL</w:t>
            </w:r>
          </w:p>
          <w:p w:rsidR="00C13AF1" w:rsidRPr="006C3477" w:rsidRDefault="006812B6" w:rsidP="006812B6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câu 14)</w:t>
            </w:r>
          </w:p>
        </w:tc>
        <w:tc>
          <w:tcPr>
            <w:tcW w:w="993" w:type="dxa"/>
          </w:tcPr>
          <w:p w:rsidR="00BB28EB" w:rsidRPr="006C3477" w:rsidRDefault="00BB28EB" w:rsidP="006812B6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BB28EB" w:rsidRPr="006C3477" w:rsidRDefault="00BB28E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B7F9F" w:rsidRPr="006C3477" w:rsidTr="00B83C86">
        <w:tc>
          <w:tcPr>
            <w:tcW w:w="10343" w:type="dxa"/>
            <w:gridSpan w:val="8"/>
          </w:tcPr>
          <w:p w:rsidR="000B7F9F" w:rsidRPr="006C3477" w:rsidRDefault="000B7F9F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/>
                <w:sz w:val="26"/>
                <w:szCs w:val="26"/>
              </w:rPr>
              <w:t>HÌNH HỌC VÀ ĐO LƯỜNG</w:t>
            </w:r>
          </w:p>
        </w:tc>
      </w:tr>
      <w:tr w:rsidR="0025267B" w:rsidRPr="006C3477" w:rsidTr="00703F86">
        <w:tc>
          <w:tcPr>
            <w:tcW w:w="564" w:type="dxa"/>
            <w:vMerge w:val="restart"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4</w:t>
            </w:r>
          </w:p>
        </w:tc>
        <w:tc>
          <w:tcPr>
            <w:tcW w:w="989" w:type="dxa"/>
            <w:vMerge w:val="restart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C3477">
              <w:rPr>
                <w:rStyle w:val="fontstyle01"/>
                <w:b/>
                <w:sz w:val="26"/>
                <w:szCs w:val="26"/>
              </w:rPr>
              <w:t>Hình học phẳng</w:t>
            </w:r>
          </w:p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5267B" w:rsidRPr="006C3477" w:rsidRDefault="0025267B" w:rsidP="00252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Tam giác. Tam  giác bằ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nhau. Tam giác cân. Quan hệ giữa đường  vuông góc và đường xiên. Các đườ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đồng quy của tam giác</w:t>
            </w:r>
          </w:p>
          <w:p w:rsidR="0025267B" w:rsidRPr="006C3477" w:rsidRDefault="0025267B" w:rsidP="003324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25267B" w:rsidRPr="006C3477" w:rsidRDefault="0025267B" w:rsidP="003324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Giải thích được định lí về tổng các góc trong một tam giác bằng 180</w:t>
            </w:r>
            <w:r w:rsidRPr="006C3477">
              <w:rPr>
                <w:rStyle w:val="fontstyle01"/>
                <w:sz w:val="26"/>
                <w:szCs w:val="26"/>
                <w:vertAlign w:val="superscript"/>
              </w:rPr>
              <w:t>0</w:t>
            </w:r>
            <w:r w:rsidRPr="006C3477">
              <w:rPr>
                <w:rStyle w:val="fontstyle01"/>
                <w:sz w:val="26"/>
                <w:szCs w:val="26"/>
              </w:rPr>
              <w:t>.</w:t>
            </w:r>
          </w:p>
          <w:p w:rsidR="0025267B" w:rsidRPr="006C3477" w:rsidRDefault="0025267B" w:rsidP="003324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25267B" w:rsidRPr="006C3477" w:rsidRDefault="0025267B" w:rsidP="002B107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2B107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1TN</w:t>
            </w:r>
          </w:p>
          <w:p w:rsidR="0025267B" w:rsidRPr="006C3477" w:rsidRDefault="00DB06B2" w:rsidP="002B107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(Câu 9</w:t>
            </w:r>
            <w:r w:rsidR="0025267B"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)</w:t>
            </w:r>
          </w:p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3324A4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Nhận biết:</w:t>
            </w:r>
          </w:p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liên hệ về độ dài của ba cạnh trong một tam giác.</w:t>
            </w:r>
          </w:p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5267B" w:rsidRPr="006C3477" w:rsidRDefault="0025267B" w:rsidP="00523690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</w:tcPr>
          <w:p w:rsidR="0025267B" w:rsidRPr="006C3477" w:rsidRDefault="0025267B" w:rsidP="00523690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  <w:p w:rsidR="0025267B" w:rsidRPr="006C3477" w:rsidRDefault="0025267B" w:rsidP="00B8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3324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khái niệm hai tam giác bằng nhau.</w:t>
            </w:r>
          </w:p>
          <w:p w:rsidR="0025267B" w:rsidRPr="006C3477" w:rsidRDefault="0025267B" w:rsidP="00523690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</w:tcPr>
          <w:p w:rsidR="0025267B" w:rsidRPr="006C3477" w:rsidRDefault="0025267B" w:rsidP="00EE2540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1TN</w:t>
            </w:r>
          </w:p>
          <w:p w:rsidR="0025267B" w:rsidRPr="006C3477" w:rsidRDefault="0025267B" w:rsidP="00EE2540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(Câu 1</w:t>
            </w:r>
            <w:r w:rsidR="00DB06B2"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0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)</w:t>
            </w:r>
          </w:p>
          <w:p w:rsidR="0025267B" w:rsidRPr="006C3477" w:rsidRDefault="0025267B" w:rsidP="005F69D1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1TL</w:t>
            </w:r>
          </w:p>
          <w:p w:rsidR="0025267B" w:rsidRPr="006C3477" w:rsidRDefault="0025267B" w:rsidP="005F69D1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(Câu 18 a)</w:t>
            </w: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3324A4">
            <w:pPr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>Vận dụng:</w:t>
            </w:r>
          </w:p>
          <w:p w:rsidR="0025267B" w:rsidRPr="006C3477" w:rsidRDefault="0025267B" w:rsidP="003324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Giải thích được các trường hợp bằng nhau của hai tam giác, của hai tam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giác vuông.</w:t>
            </w:r>
          </w:p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992" w:type="dxa"/>
          </w:tcPr>
          <w:p w:rsidR="0025267B" w:rsidRPr="006C3477" w:rsidRDefault="0025267B" w:rsidP="001812B8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4A50FB" w:rsidRPr="006C3477" w:rsidRDefault="004A50FB" w:rsidP="004A50FB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2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TL</w:t>
            </w:r>
          </w:p>
          <w:p w:rsidR="0025267B" w:rsidRPr="006C3477" w:rsidRDefault="004A50FB" w:rsidP="004A50FB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(Câu 17</w:t>
            </w:r>
            <w: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a, b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 )</w:t>
            </w:r>
          </w:p>
        </w:tc>
        <w:tc>
          <w:tcPr>
            <w:tcW w:w="850" w:type="dxa"/>
          </w:tcPr>
          <w:p w:rsidR="0025267B" w:rsidRPr="006C3477" w:rsidRDefault="0025267B" w:rsidP="008771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4A50FB" w:rsidRPr="006C3477" w:rsidRDefault="004A50FB" w:rsidP="004A50FB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1TL</w:t>
            </w:r>
          </w:p>
          <w:p w:rsidR="0025267B" w:rsidRPr="006C3477" w:rsidRDefault="004A50FB" w:rsidP="004A50F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(Câu 17 </w:t>
            </w:r>
            <w: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c</w:t>
            </w: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)</w:t>
            </w: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25267B" w:rsidRPr="006C3477" w:rsidRDefault="0025267B" w:rsidP="003324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Mô tả được tam giác cân và giải thích được tính chất của tam giác cân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(ví dụ: hai cạnh bên bằng nhau; hai góc đáy bằng nhau).</w:t>
            </w:r>
          </w:p>
          <w:p w:rsidR="0025267B" w:rsidRPr="006C3477" w:rsidRDefault="0025267B" w:rsidP="003324A4">
            <w:pPr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:rsidR="0025267B" w:rsidRPr="006C3477" w:rsidRDefault="0025267B" w:rsidP="00523690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EE2540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1TN</w:t>
            </w:r>
          </w:p>
          <w:p w:rsidR="0025267B" w:rsidRPr="006C3477" w:rsidRDefault="0025267B" w:rsidP="00B83C86">
            <w:pPr>
              <w:jc w:val="both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(Câu 11)</w:t>
            </w:r>
          </w:p>
          <w:p w:rsidR="0025267B" w:rsidRPr="006C3477" w:rsidRDefault="0025267B" w:rsidP="00C32FC5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bookmarkStart w:id="5" w:name="_GoBack"/>
            <w:bookmarkEnd w:id="5"/>
          </w:p>
        </w:tc>
        <w:tc>
          <w:tcPr>
            <w:tcW w:w="850" w:type="dxa"/>
          </w:tcPr>
          <w:p w:rsidR="0025267B" w:rsidRPr="006C3477" w:rsidRDefault="0025267B" w:rsidP="003324A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265BD1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Nhận biết:</w:t>
            </w:r>
          </w:p>
          <w:p w:rsidR="0025267B" w:rsidRPr="006C3477" w:rsidRDefault="0025267B" w:rsidP="003324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khái niệm: đường vuông góc và đường xiên; khoảng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cách từ một điểm đến một đường thẳng. Giải thích được quan hệ giữa đường vuông góc và đường xiên dựa trên mối quan hệ giữa cạnh và góc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đối trong tam giác (đối diện với góc lớn hơn là cạnh lớn hơn và ngược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6C3477">
              <w:rPr>
                <w:rStyle w:val="fontstyle01"/>
                <w:sz w:val="26"/>
                <w:szCs w:val="26"/>
              </w:rPr>
              <w:t>lại).</w:t>
            </w:r>
          </w:p>
          <w:p w:rsidR="0025267B" w:rsidRPr="006C3477" w:rsidRDefault="0025267B" w:rsidP="003324A4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992" w:type="dxa"/>
          </w:tcPr>
          <w:p w:rsidR="0025267B" w:rsidRPr="006C3477" w:rsidRDefault="0025267B" w:rsidP="00B83C86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3324A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BB28EB">
            <w:pPr>
              <w:jc w:val="both"/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 đường trung trực của một đoạn thẳng và tính chất cơ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bản của đường trung trực.</w:t>
            </w:r>
          </w:p>
        </w:tc>
        <w:tc>
          <w:tcPr>
            <w:tcW w:w="992" w:type="dxa"/>
          </w:tcPr>
          <w:p w:rsidR="002E5AA8" w:rsidRPr="006C3477" w:rsidRDefault="002E5AA8" w:rsidP="002E5AA8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1TN</w:t>
            </w:r>
          </w:p>
          <w:p w:rsidR="0025267B" w:rsidRPr="006C3477" w:rsidRDefault="002E5AA8" w:rsidP="002E5AA8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  <w:r w:rsidRPr="006C3477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(Câu 12)</w:t>
            </w: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3324A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BB28EB">
            <w:pPr>
              <w:jc w:val="both"/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Nhận biết được: các đường đặc biệt trong tam giác (đường trung tuyến,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đường cao, đường phân giác, đường trung trực); sự đồng quy của các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đường đặc biệt đó.</w:t>
            </w:r>
          </w:p>
        </w:tc>
        <w:tc>
          <w:tcPr>
            <w:tcW w:w="992" w:type="dxa"/>
          </w:tcPr>
          <w:p w:rsidR="0025267B" w:rsidRPr="006C3477" w:rsidRDefault="0025267B" w:rsidP="00B83C86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3324A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</w:tcPr>
          <w:p w:rsidR="0025267B" w:rsidRPr="006C3477" w:rsidRDefault="0025267B" w:rsidP="00BB28E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Giải bài toán có nội dung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hình học và vận dụng giải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quyết vấn đề thực tiễn liên</w:t>
            </w:r>
            <w:r w:rsidRPr="006C3477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quan đến hình học</w:t>
            </w:r>
          </w:p>
          <w:p w:rsidR="0025267B" w:rsidRPr="006C3477" w:rsidRDefault="0025267B" w:rsidP="00471809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265BD1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6C3477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25267B" w:rsidRPr="006C3477" w:rsidRDefault="0025267B" w:rsidP="00BB28EB">
            <w:pPr>
              <w:jc w:val="both"/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Diễn đạt được lập luận và chứng minh hình học trong những trường hợp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đơn giản (ví dụ: lập luận và chứng minh được các đoạn thẳng bằng nhau,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các góc bằng nhau từ các điều kiện ban đầu liên quan đến tam giác,...).</w:t>
            </w:r>
          </w:p>
        </w:tc>
        <w:tc>
          <w:tcPr>
            <w:tcW w:w="992" w:type="dxa"/>
          </w:tcPr>
          <w:p w:rsidR="0025267B" w:rsidRPr="006C3477" w:rsidRDefault="0025267B" w:rsidP="00B83C86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3324A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5267B" w:rsidRPr="006C3477" w:rsidTr="00703F86">
        <w:tc>
          <w:tcPr>
            <w:tcW w:w="564" w:type="dxa"/>
            <w:vMerge/>
          </w:tcPr>
          <w:p w:rsidR="0025267B" w:rsidRPr="006C3477" w:rsidRDefault="0025267B" w:rsidP="0047180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9" w:type="dxa"/>
            <w:vMerge/>
          </w:tcPr>
          <w:p w:rsidR="0025267B" w:rsidRPr="006C3477" w:rsidRDefault="0025267B" w:rsidP="00523690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1701" w:type="dxa"/>
            <w:vMerge/>
          </w:tcPr>
          <w:p w:rsidR="0025267B" w:rsidRPr="006C3477" w:rsidRDefault="0025267B" w:rsidP="00BB28EB">
            <w:pPr>
              <w:jc w:val="both"/>
              <w:rPr>
                <w:rStyle w:val="fontstyle01"/>
                <w:sz w:val="26"/>
                <w:szCs w:val="26"/>
              </w:rPr>
            </w:pPr>
          </w:p>
        </w:tc>
        <w:tc>
          <w:tcPr>
            <w:tcW w:w="3120" w:type="dxa"/>
          </w:tcPr>
          <w:p w:rsidR="0025267B" w:rsidRPr="006C3477" w:rsidRDefault="0025267B" w:rsidP="00BB28EB">
            <w:pPr>
              <w:jc w:val="both"/>
              <w:rPr>
                <w:rStyle w:val="fontstyle01"/>
                <w:color w:val="auto"/>
                <w:sz w:val="26"/>
                <w:szCs w:val="26"/>
              </w:rPr>
            </w:pPr>
            <w:r w:rsidRPr="006C3477">
              <w:rPr>
                <w:rStyle w:val="fontstyle01"/>
                <w:sz w:val="26"/>
                <w:szCs w:val="26"/>
              </w:rPr>
              <w:t>– Giải quyết được một số vấn đề thực tiễn liên quan đến ứng dụng của</w:t>
            </w:r>
            <w:r w:rsidRPr="006C34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  <w:r w:rsidRPr="006C3477">
              <w:rPr>
                <w:rStyle w:val="fontstyle01"/>
                <w:sz w:val="26"/>
                <w:szCs w:val="26"/>
              </w:rPr>
              <w:t>hình học như: đo, vẽ, tạo dựng các hình đã học.</w:t>
            </w:r>
          </w:p>
        </w:tc>
        <w:tc>
          <w:tcPr>
            <w:tcW w:w="992" w:type="dxa"/>
          </w:tcPr>
          <w:p w:rsidR="0025267B" w:rsidRPr="006C3477" w:rsidRDefault="0025267B" w:rsidP="00B83C86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50" w:type="dxa"/>
          </w:tcPr>
          <w:p w:rsidR="0025267B" w:rsidRPr="006C3477" w:rsidRDefault="0025267B" w:rsidP="003324A4">
            <w:pPr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</w:tcPr>
          <w:p w:rsidR="0025267B" w:rsidRPr="006C3477" w:rsidRDefault="0025267B" w:rsidP="0052369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B7F9F" w:rsidRPr="006C3477" w:rsidRDefault="00523690" w:rsidP="000B7F9F">
      <w:pPr>
        <w:rPr>
          <w:rFonts w:ascii="Times New Roman" w:hAnsi="Times New Roman" w:cs="Times New Roman"/>
          <w:sz w:val="26"/>
          <w:szCs w:val="26"/>
        </w:rPr>
      </w:pPr>
      <w:r w:rsidRPr="006C3477">
        <w:rPr>
          <w:rFonts w:ascii="Times New Roman" w:hAnsi="Times New Roman" w:cs="Times New Roman"/>
          <w:sz w:val="26"/>
          <w:szCs w:val="26"/>
        </w:rPr>
        <w:lastRenderedPageBreak/>
        <w:br w:type="textWrapping" w:clear="all"/>
      </w:r>
    </w:p>
    <w:p w:rsidR="000B7F9F" w:rsidRPr="006C3477" w:rsidRDefault="000B7F9F" w:rsidP="000C6858">
      <w:pPr>
        <w:rPr>
          <w:rFonts w:ascii="Times New Roman" w:hAnsi="Times New Roman" w:cs="Times New Roman"/>
          <w:sz w:val="26"/>
          <w:szCs w:val="26"/>
        </w:rPr>
      </w:pPr>
    </w:p>
    <w:sectPr w:rsidR="000B7F9F" w:rsidRPr="006C3477" w:rsidSect="00ED4D2D"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16242FB"/>
    <w:multiLevelType w:val="hybridMultilevel"/>
    <w:tmpl w:val="3D3ED98A"/>
    <w:lvl w:ilvl="0" w:tplc="8A8A7A5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BC34B5"/>
    <w:multiLevelType w:val="hybridMultilevel"/>
    <w:tmpl w:val="AC2243E6"/>
    <w:lvl w:ilvl="0" w:tplc="2D9C283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5E5355"/>
    <w:multiLevelType w:val="hybridMultilevel"/>
    <w:tmpl w:val="7002845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60F609D"/>
    <w:multiLevelType w:val="hybridMultilevel"/>
    <w:tmpl w:val="DC100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A13BC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57EB2D53"/>
    <w:multiLevelType w:val="hybridMultilevel"/>
    <w:tmpl w:val="DC100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DB643C"/>
    <w:multiLevelType w:val="multilevel"/>
    <w:tmpl w:val="6CDB643C"/>
    <w:lvl w:ilvl="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>
      <w:start w:val="1"/>
      <w:numFmt w:val="lowerLetter"/>
      <w:lvlText w:val="%2."/>
      <w:lvlJc w:val="left"/>
      <w:pPr>
        <w:ind w:left="448" w:hanging="360"/>
      </w:pPr>
    </w:lvl>
    <w:lvl w:ilvl="2">
      <w:start w:val="1"/>
      <w:numFmt w:val="lowerRoman"/>
      <w:lvlText w:val="%3."/>
      <w:lvlJc w:val="right"/>
      <w:pPr>
        <w:ind w:left="1168" w:hanging="180"/>
      </w:pPr>
    </w:lvl>
    <w:lvl w:ilvl="3">
      <w:start w:val="1"/>
      <w:numFmt w:val="decimal"/>
      <w:lvlText w:val="%4."/>
      <w:lvlJc w:val="left"/>
      <w:pPr>
        <w:ind w:left="1888" w:hanging="360"/>
      </w:pPr>
    </w:lvl>
    <w:lvl w:ilvl="4">
      <w:start w:val="1"/>
      <w:numFmt w:val="lowerLetter"/>
      <w:lvlText w:val="%5."/>
      <w:lvlJc w:val="left"/>
      <w:pPr>
        <w:ind w:left="2608" w:hanging="360"/>
      </w:pPr>
    </w:lvl>
    <w:lvl w:ilvl="5">
      <w:start w:val="1"/>
      <w:numFmt w:val="lowerRoman"/>
      <w:lvlText w:val="%6."/>
      <w:lvlJc w:val="right"/>
      <w:pPr>
        <w:ind w:left="3328" w:hanging="180"/>
      </w:pPr>
    </w:lvl>
    <w:lvl w:ilvl="6">
      <w:start w:val="1"/>
      <w:numFmt w:val="decimal"/>
      <w:lvlText w:val="%7."/>
      <w:lvlJc w:val="left"/>
      <w:pPr>
        <w:ind w:left="4048" w:hanging="360"/>
      </w:pPr>
    </w:lvl>
    <w:lvl w:ilvl="7">
      <w:start w:val="1"/>
      <w:numFmt w:val="lowerLetter"/>
      <w:lvlText w:val="%8."/>
      <w:lvlJc w:val="left"/>
      <w:pPr>
        <w:ind w:left="4768" w:hanging="360"/>
      </w:pPr>
    </w:lvl>
    <w:lvl w:ilvl="8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DF6"/>
    <w:rsid w:val="00010EB6"/>
    <w:rsid w:val="000315FC"/>
    <w:rsid w:val="00050DFF"/>
    <w:rsid w:val="00054F73"/>
    <w:rsid w:val="0008329E"/>
    <w:rsid w:val="000A5442"/>
    <w:rsid w:val="000B133C"/>
    <w:rsid w:val="000B7F9F"/>
    <w:rsid w:val="000C270A"/>
    <w:rsid w:val="000C6858"/>
    <w:rsid w:val="000D654A"/>
    <w:rsid w:val="000F2D2A"/>
    <w:rsid w:val="00117F7D"/>
    <w:rsid w:val="00137AB0"/>
    <w:rsid w:val="00167BE2"/>
    <w:rsid w:val="00174397"/>
    <w:rsid w:val="001812B8"/>
    <w:rsid w:val="001B6827"/>
    <w:rsid w:val="001D16F0"/>
    <w:rsid w:val="001D6D66"/>
    <w:rsid w:val="00206319"/>
    <w:rsid w:val="002306F1"/>
    <w:rsid w:val="00236F06"/>
    <w:rsid w:val="0025267B"/>
    <w:rsid w:val="00265BD1"/>
    <w:rsid w:val="00275119"/>
    <w:rsid w:val="002B1074"/>
    <w:rsid w:val="002D5BF5"/>
    <w:rsid w:val="002E5AA8"/>
    <w:rsid w:val="002F0078"/>
    <w:rsid w:val="002F314C"/>
    <w:rsid w:val="00305AE1"/>
    <w:rsid w:val="0032676F"/>
    <w:rsid w:val="003324A4"/>
    <w:rsid w:val="003721DC"/>
    <w:rsid w:val="0037538B"/>
    <w:rsid w:val="003B4195"/>
    <w:rsid w:val="003C61D4"/>
    <w:rsid w:val="003D0244"/>
    <w:rsid w:val="003E7E6E"/>
    <w:rsid w:val="003F56D6"/>
    <w:rsid w:val="00404640"/>
    <w:rsid w:val="00417F6E"/>
    <w:rsid w:val="00433A3E"/>
    <w:rsid w:val="00452133"/>
    <w:rsid w:val="00454CDE"/>
    <w:rsid w:val="00455BCB"/>
    <w:rsid w:val="004653A7"/>
    <w:rsid w:val="004667B3"/>
    <w:rsid w:val="00471809"/>
    <w:rsid w:val="0049495C"/>
    <w:rsid w:val="004A0F78"/>
    <w:rsid w:val="004A50FB"/>
    <w:rsid w:val="004B58C6"/>
    <w:rsid w:val="004C086A"/>
    <w:rsid w:val="004C2288"/>
    <w:rsid w:val="004E0E6A"/>
    <w:rsid w:val="004E1A63"/>
    <w:rsid w:val="004F264F"/>
    <w:rsid w:val="00501F57"/>
    <w:rsid w:val="00522656"/>
    <w:rsid w:val="00523690"/>
    <w:rsid w:val="005246D7"/>
    <w:rsid w:val="00541E87"/>
    <w:rsid w:val="00553829"/>
    <w:rsid w:val="00555EB9"/>
    <w:rsid w:val="00585168"/>
    <w:rsid w:val="00585F65"/>
    <w:rsid w:val="005910EC"/>
    <w:rsid w:val="005A24DD"/>
    <w:rsid w:val="005A6B2A"/>
    <w:rsid w:val="005D6E1B"/>
    <w:rsid w:val="005E07C6"/>
    <w:rsid w:val="005F0742"/>
    <w:rsid w:val="005F69D1"/>
    <w:rsid w:val="00603382"/>
    <w:rsid w:val="006146FD"/>
    <w:rsid w:val="0062179A"/>
    <w:rsid w:val="00624B6E"/>
    <w:rsid w:val="0062532B"/>
    <w:rsid w:val="00640779"/>
    <w:rsid w:val="006812B6"/>
    <w:rsid w:val="006C282D"/>
    <w:rsid w:val="006C3477"/>
    <w:rsid w:val="006C5D8F"/>
    <w:rsid w:val="006D6E39"/>
    <w:rsid w:val="006E41A3"/>
    <w:rsid w:val="006F18E5"/>
    <w:rsid w:val="00703F86"/>
    <w:rsid w:val="00705E71"/>
    <w:rsid w:val="00725E15"/>
    <w:rsid w:val="00756871"/>
    <w:rsid w:val="00772E8A"/>
    <w:rsid w:val="00774F0A"/>
    <w:rsid w:val="00777113"/>
    <w:rsid w:val="007774BC"/>
    <w:rsid w:val="00777BDE"/>
    <w:rsid w:val="00785569"/>
    <w:rsid w:val="0079249F"/>
    <w:rsid w:val="007A0A8A"/>
    <w:rsid w:val="007C55AB"/>
    <w:rsid w:val="007E18B5"/>
    <w:rsid w:val="007F1C18"/>
    <w:rsid w:val="00800672"/>
    <w:rsid w:val="008055CE"/>
    <w:rsid w:val="00811E75"/>
    <w:rsid w:val="008335F5"/>
    <w:rsid w:val="00837690"/>
    <w:rsid w:val="00837E69"/>
    <w:rsid w:val="00854FED"/>
    <w:rsid w:val="00863DA8"/>
    <w:rsid w:val="00865B5B"/>
    <w:rsid w:val="0087675C"/>
    <w:rsid w:val="00877189"/>
    <w:rsid w:val="00883E8D"/>
    <w:rsid w:val="00884C70"/>
    <w:rsid w:val="00886CFD"/>
    <w:rsid w:val="008A509B"/>
    <w:rsid w:val="008A7844"/>
    <w:rsid w:val="008B128F"/>
    <w:rsid w:val="008B1FFC"/>
    <w:rsid w:val="008C286E"/>
    <w:rsid w:val="008D5194"/>
    <w:rsid w:val="008E22DD"/>
    <w:rsid w:val="008E2681"/>
    <w:rsid w:val="008F43EB"/>
    <w:rsid w:val="009020AB"/>
    <w:rsid w:val="0090456F"/>
    <w:rsid w:val="00913C8D"/>
    <w:rsid w:val="00947C65"/>
    <w:rsid w:val="0096698D"/>
    <w:rsid w:val="0097470F"/>
    <w:rsid w:val="0097799E"/>
    <w:rsid w:val="0098222C"/>
    <w:rsid w:val="00985BA5"/>
    <w:rsid w:val="009A4448"/>
    <w:rsid w:val="009C5334"/>
    <w:rsid w:val="009C6C30"/>
    <w:rsid w:val="009D6485"/>
    <w:rsid w:val="009E09EC"/>
    <w:rsid w:val="009E3D1B"/>
    <w:rsid w:val="009E7297"/>
    <w:rsid w:val="009F7DF6"/>
    <w:rsid w:val="00A03278"/>
    <w:rsid w:val="00A10C33"/>
    <w:rsid w:val="00A168F8"/>
    <w:rsid w:val="00A27103"/>
    <w:rsid w:val="00A33D93"/>
    <w:rsid w:val="00A502EE"/>
    <w:rsid w:val="00A53435"/>
    <w:rsid w:val="00A71B08"/>
    <w:rsid w:val="00A85AE1"/>
    <w:rsid w:val="00AC6672"/>
    <w:rsid w:val="00AD0F92"/>
    <w:rsid w:val="00B32F6D"/>
    <w:rsid w:val="00B403C4"/>
    <w:rsid w:val="00B6219D"/>
    <w:rsid w:val="00B83C86"/>
    <w:rsid w:val="00B87A77"/>
    <w:rsid w:val="00B953DD"/>
    <w:rsid w:val="00BB1036"/>
    <w:rsid w:val="00BB28EB"/>
    <w:rsid w:val="00BC4A40"/>
    <w:rsid w:val="00BC790C"/>
    <w:rsid w:val="00BD0495"/>
    <w:rsid w:val="00C0776D"/>
    <w:rsid w:val="00C112C6"/>
    <w:rsid w:val="00C13AF1"/>
    <w:rsid w:val="00C32FC5"/>
    <w:rsid w:val="00C33D1B"/>
    <w:rsid w:val="00C5433A"/>
    <w:rsid w:val="00C62647"/>
    <w:rsid w:val="00C62C11"/>
    <w:rsid w:val="00C62C97"/>
    <w:rsid w:val="00C70099"/>
    <w:rsid w:val="00C82E11"/>
    <w:rsid w:val="00C85747"/>
    <w:rsid w:val="00C95B53"/>
    <w:rsid w:val="00CA3817"/>
    <w:rsid w:val="00CD3331"/>
    <w:rsid w:val="00CE6D71"/>
    <w:rsid w:val="00CE7794"/>
    <w:rsid w:val="00CE7A7B"/>
    <w:rsid w:val="00D12B39"/>
    <w:rsid w:val="00D1364A"/>
    <w:rsid w:val="00D55060"/>
    <w:rsid w:val="00D55CDC"/>
    <w:rsid w:val="00DA4613"/>
    <w:rsid w:val="00DB06B2"/>
    <w:rsid w:val="00DD2CD9"/>
    <w:rsid w:val="00DE3D1C"/>
    <w:rsid w:val="00DF53B4"/>
    <w:rsid w:val="00E11C7D"/>
    <w:rsid w:val="00E226B1"/>
    <w:rsid w:val="00E73945"/>
    <w:rsid w:val="00E756CD"/>
    <w:rsid w:val="00E94702"/>
    <w:rsid w:val="00EA36ED"/>
    <w:rsid w:val="00EA647A"/>
    <w:rsid w:val="00ED1632"/>
    <w:rsid w:val="00ED4D2D"/>
    <w:rsid w:val="00EE2540"/>
    <w:rsid w:val="00EE2B6C"/>
    <w:rsid w:val="00F004FC"/>
    <w:rsid w:val="00F30B2C"/>
    <w:rsid w:val="00F33AE7"/>
    <w:rsid w:val="00F36D3B"/>
    <w:rsid w:val="00F421F7"/>
    <w:rsid w:val="00F45E44"/>
    <w:rsid w:val="00F5487B"/>
    <w:rsid w:val="00F558EF"/>
    <w:rsid w:val="00F66875"/>
    <w:rsid w:val="00F86E1D"/>
    <w:rsid w:val="00F906F4"/>
    <w:rsid w:val="00FC4C8F"/>
    <w:rsid w:val="00FD1F90"/>
    <w:rsid w:val="00FD3C1A"/>
    <w:rsid w:val="00FF478E"/>
    <w:rsid w:val="00FF6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6FABFA8-0911-415D-AB02-DFA1DFE99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7DF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F36D3B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305AE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305A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0B7F9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18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18E5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8B1F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8B1FFC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8B1FFC"/>
  </w:style>
  <w:style w:type="paragraph" w:styleId="NormalWeb">
    <w:name w:val="Normal (Web)"/>
    <w:basedOn w:val="Normal"/>
    <w:link w:val="NormalWebChar"/>
    <w:uiPriority w:val="99"/>
    <w:unhideWhenUsed/>
    <w:rsid w:val="00EE2B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EE2B6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5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8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6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4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1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7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0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8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8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5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8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8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8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9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4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2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5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0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47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9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8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6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8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3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image" Target="media/image28.png"/><Relationship Id="rId76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8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2</Pages>
  <Words>1949</Words>
  <Characters>1111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an Phat</dc:creator>
  <cp:lastModifiedBy>Tran Tan Phat</cp:lastModifiedBy>
  <cp:revision>37</cp:revision>
  <cp:lastPrinted>2023-03-07T01:49:00Z</cp:lastPrinted>
  <dcterms:created xsi:type="dcterms:W3CDTF">2023-03-07T01:04:00Z</dcterms:created>
  <dcterms:modified xsi:type="dcterms:W3CDTF">2023-03-15T12:43:00Z</dcterms:modified>
</cp:coreProperties>
</file>